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1"/>
        <w:tblpPr w:leftFromText="180" w:rightFromText="180" w:vertAnchor="text" w:horzAnchor="margin" w:tblpY="-102"/>
        <w:tblW w:w="10747" w:type="dxa"/>
        <w:tblLayout w:type="fixed"/>
        <w:tblLook w:val="0400" w:firstRow="0" w:lastRow="0" w:firstColumn="0" w:lastColumn="0" w:noHBand="0" w:noVBand="1"/>
      </w:tblPr>
      <w:tblGrid>
        <w:gridCol w:w="3943"/>
        <w:gridCol w:w="6804"/>
      </w:tblGrid>
      <w:tr w:rsidR="00E939C3" w:rsidRPr="00187475" w14:paraId="62AE7A95" w14:textId="77777777" w:rsidTr="00EB34CA">
        <w:tc>
          <w:tcPr>
            <w:tcW w:w="3943" w:type="dxa"/>
          </w:tcPr>
          <w:p w14:paraId="5504E73B" w14:textId="77777777" w:rsidR="00E939C3" w:rsidRPr="00187475" w:rsidRDefault="006C3D61" w:rsidP="006E0DAE">
            <w:pPr>
              <w:pStyle w:val="Binhthng1"/>
              <w:spacing w:before="60" w:after="60" w:line="276" w:lineRule="auto"/>
              <w:ind w:left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&amp;ĐT TP BẮC GIANG</w:t>
            </w: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  <w:t>TRU'ỜNG THCS SONG MAI</w:t>
            </w: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  <w:r w:rsidR="008423E1" w:rsidRPr="00187475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ề</w:t>
            </w:r>
            <w:proofErr w:type="spellEnd"/>
            <w:r w:rsidR="008423E1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hi</w:t>
            </w:r>
            <w:proofErr w:type="spellEnd"/>
            <w:r w:rsidR="008423E1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ồm</w:t>
            </w:r>
            <w:proofErr w:type="spellEnd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01 </w:t>
            </w:r>
            <w:proofErr w:type="spellStart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rang</w:t>
            </w:r>
            <w:proofErr w:type="spellEnd"/>
            <w:r w:rsidR="00E939C3" w:rsidRPr="001874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)</w:t>
            </w:r>
          </w:p>
        </w:tc>
        <w:tc>
          <w:tcPr>
            <w:tcW w:w="6804" w:type="dxa"/>
          </w:tcPr>
          <w:p w14:paraId="38279C93" w14:textId="77777777" w:rsidR="00E939C3" w:rsidRPr="00187475" w:rsidRDefault="006C3D61" w:rsidP="006E0DAE">
            <w:pPr>
              <w:spacing w:before="60" w:after="60"/>
              <w:ind w:left="1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HẢO SÁT HỌC SINH GIỎI</w:t>
            </w: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  <w:t>NĂM HỌC 2023-2024</w:t>
            </w:r>
            <w:r w:rsidRPr="00A23AA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br/>
            </w:r>
            <w:r w:rsidR="00A23AA1">
              <w:rPr>
                <w:rFonts w:ascii="Times New Roman" w:hAnsi="Times New Roman" w:cs="Times New Roman"/>
                <w:sz w:val="24"/>
                <w:szCs w:val="24"/>
              </w:rPr>
              <w:t xml:space="preserve">Môn: </w:t>
            </w:r>
            <w:proofErr w:type="spellStart"/>
            <w:r w:rsidR="00A23AA1">
              <w:rPr>
                <w:rFonts w:ascii="Times New Roman" w:hAnsi="Times New Roman" w:cs="Times New Roman"/>
                <w:sz w:val="24"/>
                <w:szCs w:val="24"/>
              </w:rPr>
              <w:t>Toán</w:t>
            </w:r>
            <w:proofErr w:type="spellEnd"/>
            <w:r w:rsidR="00A23AA1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="00A23AA1">
              <w:rPr>
                <w:rFonts w:ascii="Times New Roman" w:hAnsi="Times New Roman" w:cs="Times New Roman"/>
                <w:sz w:val="24"/>
                <w:szCs w:val="24"/>
              </w:rPr>
              <w:t>Lớ</w:t>
            </w: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: 8</w:t>
            </w:r>
            <w:r w:rsidRPr="00187475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Thời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gian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làm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bài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 xml:space="preserve">: 120 </w:t>
            </w:r>
            <w:proofErr w:type="spellStart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phút</w:t>
            </w:r>
            <w:proofErr w:type="spellEnd"/>
            <w:r w:rsidRPr="00187475"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</w:tr>
    </w:tbl>
    <w:p w14:paraId="5AA19565" w14:textId="77777777" w:rsidR="008423E1" w:rsidRPr="00187475" w:rsidRDefault="006C3D61" w:rsidP="006E0DAE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: (2</w:t>
      </w:r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03ED39C8" w14:textId="378F4BB7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â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6"/>
        </w:rPr>
        <w:object w:dxaOrig="1280" w:dyaOrig="320" w14:anchorId="2E541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16.1pt" o:ole="">
            <v:imagedata r:id="rId7" o:title=""/>
          </v:shape>
          <o:OLEObject Type="Embed" ProgID="Equation.DSMT4" ShapeID="_x0000_i1025" DrawAspect="Content" ObjectID="_1771364410" r:id="rId8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Cho </w:t>
      </w:r>
      <w:r w:rsidR="00062222" w:rsidRPr="000E4604">
        <w:rPr>
          <w:position w:val="-10"/>
        </w:rPr>
        <w:object w:dxaOrig="3320" w:dyaOrig="320" w14:anchorId="29B8A1FA">
          <v:shape id="_x0000_i1026" type="#_x0000_t75" style="width:166.25pt;height:16.1pt" o:ole="">
            <v:imagedata r:id="rId9" o:title=""/>
          </v:shape>
          <o:OLEObject Type="Embed" ProgID="Equation.DSMT4" ShapeID="_x0000_i1026" DrawAspect="Content" ObjectID="_1771364411" r:id="rId1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10"/>
        </w:rPr>
        <w:object w:dxaOrig="2020" w:dyaOrig="320" w14:anchorId="2E897899">
          <v:shape id="_x0000_i1027" type="#_x0000_t75" style="width:101.35pt;height:16.1pt" o:ole="">
            <v:imagedata r:id="rId11" o:title=""/>
          </v:shape>
          <o:OLEObject Type="Embed" ProgID="Equation.DSMT4" ShapeID="_x0000_i1027" DrawAspect="Content" ObjectID="_1771364412" r:id="rId12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24"/>
        </w:rPr>
        <w:object w:dxaOrig="2200" w:dyaOrig="620" w14:anchorId="322C9F7C">
          <v:shape id="_x0000_i1028" type="#_x0000_t75" style="width:109.9pt;height:31.25pt" o:ole="">
            <v:imagedata r:id="rId13" o:title=""/>
          </v:shape>
          <o:OLEObject Type="Embed" ProgID="Equation.DSMT4" ShapeID="_x0000_i1028" DrawAspect="Content" ObjectID="_1771364413" r:id="rId14"/>
        </w:object>
      </w:r>
    </w:p>
    <w:p w14:paraId="3ECE6B53" w14:textId="77777777" w:rsidR="006C3D61" w:rsidRPr="00187475" w:rsidRDefault="006C3D61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1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,5</w:t>
      </w:r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8423E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0FF81570" w14:textId="5BB4C19D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4"/>
        </w:rPr>
        <w:object w:dxaOrig="3220" w:dyaOrig="400" w14:anchorId="779CA677">
          <v:shape id="_x0000_i1029" type="#_x0000_t75" style="width:161.05pt;height:20.35pt" o:ole="">
            <v:imagedata r:id="rId15" o:title=""/>
          </v:shape>
          <o:OLEObject Type="Embed" ProgID="Equation.DSMT4" ShapeID="_x0000_i1029" DrawAspect="Content" ObjectID="_1771364414" r:id="rId16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="00062222" w:rsidRPr="00062222">
        <w:rPr>
          <w:position w:val="-10"/>
        </w:rPr>
        <w:object w:dxaOrig="420" w:dyaOrig="260" w14:anchorId="38DFE1AB">
          <v:shape id="_x0000_i1030" type="#_x0000_t75" style="width:21.3pt;height:13.25pt" o:ole="">
            <v:imagedata r:id="rId17" o:title=""/>
          </v:shape>
          <o:OLEObject Type="Embed" ProgID="Equation.DSMT4" ShapeID="_x0000_i1030" DrawAspect="Content" ObjectID="_1771364415" r:id="rId18"/>
        </w:object>
      </w:r>
      <w:bookmarkEnd w:id="0"/>
      <w:r w:rsidR="000622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0"/>
        </w:rPr>
        <w:object w:dxaOrig="2799" w:dyaOrig="360" w14:anchorId="0245D021">
          <v:shape id="_x0000_i1031" type="#_x0000_t75" style="width:139.75pt;height:18pt" o:ole="">
            <v:imagedata r:id="rId19" o:title=""/>
          </v:shape>
          <o:OLEObject Type="Embed" ProgID="Equation.DSMT4" ShapeID="_x0000_i1031" DrawAspect="Content" ObjectID="_1771364416" r:id="rId20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3B5B2BB3" w14:textId="77777777" w:rsidR="008423E1" w:rsidRPr="00187475" w:rsidRDefault="008423E1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3: </w:t>
      </w:r>
      <w:proofErr w:type="gramStart"/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3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33A84CD7" w14:textId="58E1DC2C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400" w:dyaOrig="320" w14:anchorId="671F4139">
          <v:shape id="_x0000_i1032" type="#_x0000_t75" style="width:20.35pt;height:16.1pt" o:ole="">
            <v:imagedata r:id="rId21" o:title=""/>
          </v:shape>
          <o:OLEObject Type="Embed" ProgID="Equation.DSMT4" ShapeID="_x0000_i1032" DrawAspect="Content" ObjectID="_1771364417" r:id="rId22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2580" w:dyaOrig="400" w14:anchorId="0035BC8D">
          <v:shape id="_x0000_i1033" type="#_x0000_t75" style="width:128.85pt;height:20.35pt" o:ole="">
            <v:imagedata r:id="rId23" o:title=""/>
          </v:shape>
          <o:OLEObject Type="Embed" ProgID="Equation.DSMT4" ShapeID="_x0000_i1033" DrawAspect="Content" ObjectID="_1771364418" r:id="rId2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700" w:dyaOrig="400" w14:anchorId="6C99E181">
          <v:shape id="_x0000_i1034" type="#_x0000_t75" style="width:85.25pt;height:20.35pt" o:ole="">
            <v:imagedata r:id="rId25" o:title=""/>
          </v:shape>
          <o:OLEObject Type="Embed" ProgID="Equation.DSMT4" ShapeID="_x0000_i1034" DrawAspect="Content" ObjectID="_1771364419" r:id="rId26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0"/>
        </w:rPr>
        <w:object w:dxaOrig="3660" w:dyaOrig="360" w14:anchorId="2C8A408F">
          <v:shape id="_x0000_i1035" type="#_x0000_t75" style="width:182.85pt;height:18pt" o:ole="">
            <v:imagedata r:id="rId27" o:title=""/>
          </v:shape>
          <o:OLEObject Type="Embed" ProgID="Equation.DSMT4" ShapeID="_x0000_i1035" DrawAspect="Content" ObjectID="_1771364420" r:id="rId28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c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6"/>
        </w:rPr>
        <w:object w:dxaOrig="1480" w:dyaOrig="320" w14:anchorId="467CB456">
          <v:shape id="_x0000_i1036" type="#_x0000_t75" style="width:73.9pt;height:16.1pt" o:ole="">
            <v:imagedata r:id="rId29" o:title=""/>
          </v:shape>
          <o:OLEObject Type="Embed" ProgID="Equation.DSMT4" ShapeID="_x0000_i1036" DrawAspect="Content" ObjectID="_1771364421" r:id="rId3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48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ẻ</w:t>
      </w:r>
      <w:proofErr w:type="spellEnd"/>
      <w:r w:rsidR="000E4604" w:rsidRPr="000E4604">
        <w:rPr>
          <w:position w:val="-6"/>
        </w:rPr>
        <w:object w:dxaOrig="200" w:dyaOrig="220" w14:anchorId="31FBD602">
          <v:shape id="_x0000_i1037" type="#_x0000_t75" style="width:9.95pt;height:10.9pt" o:ole="">
            <v:imagedata r:id="rId31" o:title=""/>
          </v:shape>
          <o:OLEObject Type="Embed" ProgID="Equation.DSMT4" ShapeID="_x0000_i1037" DrawAspect="Content" ObjectID="_1771364422" r:id="rId32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5A98B3A3" w14:textId="77777777" w:rsidR="00EB34CA" w:rsidRPr="00187475" w:rsidRDefault="006C3D61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3</w:t>
      </w:r>
      <w:proofErr w:type="gramEnd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2F3064C2" w14:textId="5ADE81E0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Cho tam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560" w:dyaOrig="279" w14:anchorId="5A155DD3">
          <v:shape id="_x0000_i1038" type="#_x0000_t75" style="width:28.4pt;height:14.2pt" o:ole="">
            <v:imagedata r:id="rId33" o:title=""/>
          </v:shape>
          <o:OLEObject Type="Embed" ProgID="Equation.DSMT4" ShapeID="_x0000_i1038" DrawAspect="Content" ObjectID="_1771364423" r:id="rId3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1300" w:dyaOrig="320" w14:anchorId="41060A47">
          <v:shape id="_x0000_i1039" type="#_x0000_t75" style="width:64.9pt;height:16.1pt" o:ole="">
            <v:imagedata r:id="rId35" o:title=""/>
          </v:shape>
          <o:OLEObject Type="Embed" ProgID="Equation.DSMT4" ShapeID="_x0000_i1039" DrawAspect="Content" ObjectID="_1771364424" r:id="rId3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40" w:dyaOrig="260" w14:anchorId="6FEA9793">
          <v:shape id="_x0000_i1040" type="#_x0000_t75" style="width:22.25pt;height:13.25pt" o:ole="">
            <v:imagedata r:id="rId37" o:title=""/>
          </v:shape>
          <o:OLEObject Type="Embed" ProgID="Equation.DSMT4" ShapeID="_x0000_i1040" DrawAspect="Content" ObjectID="_1771364425" r:id="rId38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60" w:dyaOrig="260" w14:anchorId="2CC4F5AD">
          <v:shape id="_x0000_i1041" type="#_x0000_t75" style="width:13.25pt;height:13.25pt" o:ole="">
            <v:imagedata r:id="rId39" o:title=""/>
          </v:shape>
          <o:OLEObject Type="Embed" ProgID="Equation.DSMT4" ShapeID="_x0000_i1041" DrawAspect="Content" ObjectID="_1771364426" r:id="rId4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A23A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x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40" w:dyaOrig="260" w14:anchorId="02273A97">
          <v:shape id="_x0000_i1042" type="#_x0000_t75" style="width:12.3pt;height:13.25pt" o:ole="">
            <v:imagedata r:id="rId41" o:title=""/>
          </v:shape>
          <o:OLEObject Type="Embed" ProgID="Equation.DSMT4" ShapeID="_x0000_i1042" DrawAspect="Content" ObjectID="_1771364427" r:id="rId42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qua </w:t>
      </w:r>
      <w:r w:rsidR="000E4604" w:rsidRPr="00025957">
        <w:rPr>
          <w:position w:val="-4"/>
        </w:rPr>
        <w:object w:dxaOrig="279" w:dyaOrig="260" w14:anchorId="30B56E46">
          <v:shape id="_x0000_i1043" type="#_x0000_t75" style="width:14.2pt;height:13.25pt" o:ole="">
            <v:imagedata r:id="rId43" o:title=""/>
          </v:shape>
          <o:OLEObject Type="Embed" ProgID="Equation.DSMT4" ShapeID="_x0000_i1043" DrawAspect="Content" ObjectID="_1771364428" r:id="rId4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qua </w:t>
      </w:r>
      <w:r w:rsidR="000E4604" w:rsidRPr="00025957">
        <w:rPr>
          <w:position w:val="-4"/>
        </w:rPr>
        <w:object w:dxaOrig="260" w:dyaOrig="260" w14:anchorId="3AA2D73D">
          <v:shape id="_x0000_i1044" type="#_x0000_t75" style="width:13.25pt;height:13.25pt" o:ole="">
            <v:imagedata r:id="rId39" o:title=""/>
          </v:shape>
          <o:OLEObject Type="Embed" ProgID="Equation.DSMT4" ShapeID="_x0000_i1044" DrawAspect="Content" ObjectID="_1771364429" r:id="rId4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00" w:dyaOrig="260" w14:anchorId="772F0F53">
          <v:shape id="_x0000_i1045" type="#_x0000_t75" style="width:20.35pt;height:13.25pt" o:ole="">
            <v:imagedata r:id="rId46" o:title=""/>
          </v:shape>
          <o:OLEObject Type="Embed" ProgID="Equation.DSMT4" ShapeID="_x0000_i1045" DrawAspect="Content" ObjectID="_1771364430" r:id="rId4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00" w:dyaOrig="279" w14:anchorId="6B183EA2">
          <v:shape id="_x0000_i1046" type="#_x0000_t75" style="width:20.35pt;height:14.2pt" o:ole="">
            <v:imagedata r:id="rId48" o:title=""/>
          </v:shape>
          <o:OLEObject Type="Embed" ProgID="Equation.DSMT4" ShapeID="_x0000_i1046" DrawAspect="Content" ObjectID="_1771364431" r:id="rId4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6"/>
        </w:rPr>
        <w:object w:dxaOrig="420" w:dyaOrig="279" w14:anchorId="56F7DE9F">
          <v:shape id="_x0000_i1047" type="#_x0000_t75" style="width:21.3pt;height:14.2pt" o:ole="">
            <v:imagedata r:id="rId50" o:title=""/>
          </v:shape>
          <o:OLEObject Type="Embed" ProgID="Equation.DSMT4" ShapeID="_x0000_i1047" DrawAspect="Content" ObjectID="_1771364432" r:id="rId5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ở</w:t>
      </w:r>
      <w:r w:rsidR="000E4604" w:rsidRPr="00025957">
        <w:rPr>
          <w:position w:val="-4"/>
        </w:rPr>
        <w:object w:dxaOrig="320" w:dyaOrig="260" w14:anchorId="028DE206">
          <v:shape id="_x0000_i1048" type="#_x0000_t75" style="width:16.1pt;height:13.25pt" o:ole="">
            <v:imagedata r:id="rId52" o:title=""/>
          </v:shape>
          <o:OLEObject Type="Embed" ProgID="Equation.DSMT4" ShapeID="_x0000_i1048" DrawAspect="Content" ObjectID="_1771364433" r:id="rId5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6"/>
        </w:rPr>
        <w:object w:dxaOrig="279" w:dyaOrig="279" w14:anchorId="7D090D56">
          <v:shape id="_x0000_i1049" type="#_x0000_t75" style="width:14.2pt;height:14.2pt" o:ole="">
            <v:imagedata r:id="rId54" o:title=""/>
          </v:shape>
          <o:OLEObject Type="Embed" ProgID="Equation.DSMT4" ShapeID="_x0000_i1049" DrawAspect="Content" ObjectID="_1771364434" r:id="rId55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800" w:dyaOrig="260" w14:anchorId="17C2E854">
          <v:shape id="_x0000_i1050" type="#_x0000_t75" style="width:39.8pt;height:13.25pt" o:ole="">
            <v:imagedata r:id="rId56" o:title=""/>
          </v:shape>
          <o:OLEObject Type="Embed" ProgID="Equation.DSMT4" ShapeID="_x0000_i1050" DrawAspect="Content" ObjectID="_1771364435" r:id="rId5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o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80" w:dyaOrig="260" w14:anchorId="08298AC6">
          <v:shape id="_x0000_i1051" type="#_x0000_t75" style="width:24.15pt;height:13.25pt" o:ole="">
            <v:imagedata r:id="rId58" o:title=""/>
          </v:shape>
          <o:OLEObject Type="Embed" ProgID="Equation.DSMT4" ShapeID="_x0000_i1051" DrawAspect="Content" ObjectID="_1771364436" r:id="rId5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00" w:dyaOrig="279" w14:anchorId="030542C0">
          <v:shape id="_x0000_i1052" type="#_x0000_t75" style="width:20.35pt;height:14.2pt" o:ole="">
            <v:imagedata r:id="rId60" o:title=""/>
          </v:shape>
          <o:OLEObject Type="Embed" ProgID="Equation.DSMT4" ShapeID="_x0000_i1052" DrawAspect="Content" ObjectID="_1771364437" r:id="rId61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c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00" w:dyaOrig="260" w14:anchorId="6D10759A">
          <v:shape id="_x0000_i1053" type="#_x0000_t75" style="width:9.95pt;height:13.25pt" o:ole="">
            <v:imagedata r:id="rId62" o:title=""/>
          </v:shape>
          <o:OLEObject Type="Embed" ProgID="Equation.DSMT4" ShapeID="_x0000_i1053" DrawAspect="Content" ObjectID="_1771364438" r:id="rId6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60" w:dyaOrig="279" w14:anchorId="63BD3BD5">
          <v:shape id="_x0000_i1054" type="#_x0000_t75" style="width:23.2pt;height:14.2pt" o:ole="">
            <v:imagedata r:id="rId64" o:title=""/>
          </v:shape>
          <o:OLEObject Type="Embed" ProgID="Equation.DSMT4" ShapeID="_x0000_i1054" DrawAspect="Content" ObjectID="_1771364439" r:id="rId6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340" w:dyaOrig="279" w14:anchorId="05DB294E">
          <v:shape id="_x0000_i1055" type="#_x0000_t75" style="width:17.05pt;height:14.2pt" o:ole="">
            <v:imagedata r:id="rId66" o:title=""/>
          </v:shape>
          <o:OLEObject Type="Embed" ProgID="Equation.DSMT4" ShapeID="_x0000_i1055" DrawAspect="Content" ObjectID="_1771364440" r:id="rId6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40" w:dyaOrig="279" w14:anchorId="59D10BAF">
          <v:shape id="_x0000_i1056" type="#_x0000_t75" style="width:22.25pt;height:14.2pt" o:ole="">
            <v:imagedata r:id="rId68" o:title=""/>
          </v:shape>
          <o:OLEObject Type="Embed" ProgID="Equation.DSMT4" ShapeID="_x0000_i1056" DrawAspect="Content" ObjectID="_1771364441" r:id="rId69"/>
        </w:object>
      </w:r>
    </w:p>
    <w:p w14:paraId="6E963992" w14:textId="77777777" w:rsidR="00EB34CA" w:rsidRPr="00187475" w:rsidRDefault="006C3D61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5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0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,5</w:t>
      </w:r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EB34CA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142B80BD" w14:textId="7E163A9C" w:rsidR="008423E1" w:rsidRPr="00187475" w:rsidRDefault="006C3D61" w:rsidP="006E0DAE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 w:line="276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Cho </w:t>
      </w:r>
      <w:r w:rsidR="000E4604" w:rsidRPr="000E4604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DDD6067">
          <v:shape id="_x0000_i1057" type="#_x0000_t75" style="width:20.35pt;height:16.1pt" o:ole="">
            <v:imagedata r:id="rId70" o:title=""/>
          </v:shape>
          <o:OLEObject Type="Embed" ProgID="Equation.DSMT4" ShapeID="_x0000_i1057" DrawAspect="Content" ObjectID="_1771364442" r:id="rId7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1340" w:dyaOrig="620" w14:anchorId="31D305DF">
          <v:shape id="_x0000_i1058" type="#_x0000_t75" style="width:66.8pt;height:31.25pt" o:ole="">
            <v:imagedata r:id="rId72" o:title=""/>
          </v:shape>
          <o:OLEObject Type="Embed" ProgID="Equation.DSMT4" ShapeID="_x0000_i1058" DrawAspect="Content" ObjectID="_1771364443" r:id="rId73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560" w:dyaOrig="260" w14:anchorId="5D5B97E5">
          <v:shape id="_x0000_i1059" type="#_x0000_t75" style="width:28.4pt;height:13.25pt" o:ole="">
            <v:imagedata r:id="rId74" o:title=""/>
          </v:shape>
          <o:OLEObject Type="Embed" ProgID="Equation.DSMT4" ShapeID="_x0000_i1059" DrawAspect="Content" ObjectID="_1771364444" r:id="rId7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4300" w:dyaOrig="620" w14:anchorId="560A45A6">
          <v:shape id="_x0000_i1060" type="#_x0000_t75" style="width:215.05pt;height:31.25pt" o:ole="">
            <v:imagedata r:id="rId76" o:title=""/>
          </v:shape>
          <o:OLEObject Type="Embed" ProgID="Equation.DSMT4" ShapeID="_x0000_i1060" DrawAspect="Content" ObjectID="_1771364445" r:id="rId77"/>
        </w:object>
      </w:r>
    </w:p>
    <w:p w14:paraId="63F69F4F" w14:textId="77777777" w:rsidR="00CC5C45" w:rsidRPr="00187475" w:rsidRDefault="00CC5C45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1" w:name="_gjdgxs" w:colFirst="0" w:colLast="0"/>
      <w:bookmarkEnd w:id="1"/>
      <w:r w:rsidRPr="00187475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187475">
        <w:rPr>
          <w:rFonts w:ascii="Times New Roman" w:hAnsi="Times New Roman" w:cs="Times New Roman"/>
          <w:b/>
          <w:sz w:val="24"/>
          <w:szCs w:val="24"/>
        </w:rPr>
        <w:t>HẾT</w:t>
      </w:r>
      <w:r w:rsidRPr="00187475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074A92F0" w14:textId="77777777" w:rsidR="00142BF8" w:rsidRDefault="00142BF8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2F3B09E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9CB7669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D8A9241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819A7FA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B4DC58F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1A0F170" w14:textId="77777777" w:rsidR="00A23AA1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65B4482" w14:textId="77777777" w:rsidR="00A23AA1" w:rsidRPr="00187475" w:rsidRDefault="00A23AA1" w:rsidP="006E0DAE">
      <w:pPr>
        <w:spacing w:before="60" w:after="6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BABFB36" w14:textId="77777777" w:rsidR="00817D99" w:rsidRDefault="00817D99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br w:type="page"/>
      </w:r>
    </w:p>
    <w:p w14:paraId="165FFB82" w14:textId="073E4A10" w:rsidR="00142BF8" w:rsidRPr="00187475" w:rsidRDefault="006877D4" w:rsidP="006E0DAE">
      <w:pPr>
        <w:spacing w:before="60" w:after="60"/>
        <w:ind w:left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ĐÁP ÁN ĐỀ THI </w:t>
      </w:r>
      <w:r w:rsidR="00142BF8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HỌC SINH GỎI CẤP HUYỆN</w:t>
      </w:r>
      <w:r w:rsidR="00142BF8" w:rsidRPr="00187475">
        <w:rPr>
          <w:rFonts w:ascii="Times New Roman" w:hAnsi="Times New Roman" w:cs="Times New Roman"/>
          <w:b/>
          <w:color w:val="0000FF"/>
          <w:sz w:val="24"/>
          <w:szCs w:val="24"/>
        </w:rPr>
        <w:br/>
        <w:t>NĂM HỌC: 2023-2024</w:t>
      </w:r>
    </w:p>
    <w:p w14:paraId="7B405A41" w14:textId="77777777" w:rsidR="006C3D61" w:rsidRPr="00187475" w:rsidRDefault="00142BF8" w:rsidP="006E0DAE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color w:val="0000FF"/>
          <w:sz w:val="24"/>
          <w:szCs w:val="24"/>
        </w:rPr>
        <w:br/>
      </w:r>
      <w:proofErr w:type="spellStart"/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1: (2 </w:t>
      </w:r>
      <w:proofErr w:type="spellStart"/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6C3D61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6ED35A02" w14:textId="5F807150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â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6"/>
        </w:rPr>
        <w:object w:dxaOrig="1280" w:dyaOrig="320" w14:anchorId="2705E148">
          <v:shape id="_x0000_i1061" type="#_x0000_t75" style="width:63.95pt;height:16.1pt" o:ole="">
            <v:imagedata r:id="rId78" o:title=""/>
          </v:shape>
          <o:OLEObject Type="Embed" ProgID="Equation.DSMT4" ShapeID="_x0000_i1061" DrawAspect="Content" ObjectID="_1771364446" r:id="rId79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Cho </w:t>
      </w:r>
      <w:r w:rsidR="00062222" w:rsidRPr="000E4604">
        <w:rPr>
          <w:position w:val="-10"/>
        </w:rPr>
        <w:object w:dxaOrig="3320" w:dyaOrig="320" w14:anchorId="3296B883">
          <v:shape id="_x0000_i1062" type="#_x0000_t75" style="width:166.25pt;height:16.1pt" o:ole="">
            <v:imagedata r:id="rId9" o:title=""/>
          </v:shape>
          <o:OLEObject Type="Embed" ProgID="Equation.DSMT4" ShapeID="_x0000_i1062" DrawAspect="Content" ObjectID="_1771364447" r:id="rId8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10"/>
        </w:rPr>
        <w:object w:dxaOrig="2020" w:dyaOrig="320" w14:anchorId="7A49E6F9">
          <v:shape id="_x0000_i1063" type="#_x0000_t75" style="width:101.35pt;height:16.1pt" o:ole="">
            <v:imagedata r:id="rId11" o:title=""/>
          </v:shape>
          <o:OLEObject Type="Embed" ProgID="Equation.DSMT4" ShapeID="_x0000_i1063" DrawAspect="Content" ObjectID="_1771364448" r:id="rId81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24"/>
        </w:rPr>
        <w:object w:dxaOrig="2200" w:dyaOrig="620" w14:anchorId="62681C40">
          <v:shape id="_x0000_i1064" type="#_x0000_t75" style="width:109.9pt;height:31.25pt" o:ole="">
            <v:imagedata r:id="rId82" o:title=""/>
          </v:shape>
          <o:OLEObject Type="Embed" ProgID="Equation.DSMT4" ShapeID="_x0000_i1064" DrawAspect="Content" ObjectID="_1771364449" r:id="rId83"/>
        </w:object>
      </w:r>
    </w:p>
    <w:p w14:paraId="3D30FC3B" w14:textId="77777777" w:rsidR="00142BF8" w:rsidRPr="00187475" w:rsidRDefault="00142BF8" w:rsidP="006E0DAE">
      <w:pPr>
        <w:spacing w:before="60" w:after="60"/>
        <w:ind w:left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1B4946DE" w14:textId="0B53E3DE" w:rsidR="006C3D61" w:rsidRPr="00187475" w:rsidRDefault="00142BF8" w:rsidP="006E0DAE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>a)</w:t>
      </w:r>
      <w:r w:rsidR="006C3D61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1280" w:dyaOrig="320" w14:anchorId="29278D07">
          <v:shape id="_x0000_i1065" type="#_x0000_t75" style="width:63.95pt;height:16.1pt" o:ole="">
            <v:imagedata r:id="rId78" o:title=""/>
          </v:shape>
          <o:OLEObject Type="Embed" ProgID="Equation.DSMT4" ShapeID="_x0000_i1065" DrawAspect="Content" ObjectID="_1771364450" r:id="rId84"/>
        </w:object>
      </w:r>
    </w:p>
    <w:p w14:paraId="6530678C" w14:textId="6935DD56" w:rsidR="006C3D61" w:rsidRPr="00187475" w:rsidRDefault="000E4604" w:rsidP="006E0DAE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6"/>
        </w:rPr>
        <w:object w:dxaOrig="1920" w:dyaOrig="320" w14:anchorId="1A6C1CF4">
          <v:shape id="_x0000_i1066" type="#_x0000_t75" style="width:96.15pt;height:16.1pt" o:ole="">
            <v:imagedata r:id="rId85" o:title=""/>
          </v:shape>
          <o:OLEObject Type="Embed" ProgID="Equation.DSMT4" ShapeID="_x0000_i1066" DrawAspect="Content" ObjectID="_1771364451" r:id="rId86"/>
        </w:object>
      </w:r>
      <w:r w:rsidR="006C3D61" w:rsidRPr="00187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0148D8" w14:textId="1BF8CF62" w:rsidR="006C3D61" w:rsidRPr="00187475" w:rsidRDefault="000E4604" w:rsidP="006E0DAE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4"/>
        </w:rPr>
        <w:object w:dxaOrig="2820" w:dyaOrig="400" w14:anchorId="18D87CA2">
          <v:shape id="_x0000_i1067" type="#_x0000_t75" style="width:141.15pt;height:20.35pt" o:ole="">
            <v:imagedata r:id="rId87" o:title=""/>
          </v:shape>
          <o:OLEObject Type="Embed" ProgID="Equation.DSMT4" ShapeID="_x0000_i1067" DrawAspect="Content" ObjectID="_1771364452" r:id="rId88"/>
        </w:object>
      </w:r>
      <w:r w:rsidR="006C3D61" w:rsidRPr="00187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5437ED" w14:textId="3F3F7C8D" w:rsidR="006C3D61" w:rsidRPr="00187475" w:rsidRDefault="000E4604" w:rsidP="006E0DAE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6"/>
        </w:rPr>
        <w:object w:dxaOrig="2220" w:dyaOrig="440" w14:anchorId="4A3E826D">
          <v:shape id="_x0000_i1068" type="#_x0000_t75" style="width:110.85pt;height:22.25pt" o:ole="">
            <v:imagedata r:id="rId89" o:title=""/>
          </v:shape>
          <o:OLEObject Type="Embed" ProgID="Equation.DSMT4" ShapeID="_x0000_i1068" DrawAspect="Content" ObjectID="_1771364453" r:id="rId90"/>
        </w:object>
      </w:r>
    </w:p>
    <w:p w14:paraId="0AF22E15" w14:textId="5C1CD5AC" w:rsidR="006C3D61" w:rsidRPr="00187475" w:rsidRDefault="006C3D61" w:rsidP="006E0DAE">
      <w:pPr>
        <w:tabs>
          <w:tab w:val="left" w:pos="2268"/>
        </w:tabs>
        <w:spacing w:before="60" w:after="60"/>
        <w:ind w:left="284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2220" w:dyaOrig="400" w14:anchorId="0F9AA1DD">
          <v:shape id="_x0000_i1069" type="#_x0000_t75" style="width:110.85pt;height:20.35pt" o:ole="">
            <v:imagedata r:id="rId91" o:title=""/>
          </v:shape>
          <o:OLEObject Type="Embed" ProgID="Equation.DSMT4" ShapeID="_x0000_i1069" DrawAspect="Content" ObjectID="_1771364454" r:id="rId92"/>
        </w:object>
      </w:r>
    </w:p>
    <w:p w14:paraId="07DE8AD6" w14:textId="188E0193" w:rsidR="006C3D61" w:rsidRPr="00187475" w:rsidRDefault="006C3D61" w:rsidP="006E0DAE">
      <w:pPr>
        <w:spacing w:before="60" w:after="60"/>
        <w:ind w:hanging="436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b)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4"/>
        </w:rPr>
        <w:object w:dxaOrig="4320" w:dyaOrig="400" w14:anchorId="18663C68">
          <v:shape id="_x0000_i1070" type="#_x0000_t75" style="width:3in;height:20.35pt" o:ole="">
            <v:imagedata r:id="rId93" o:title=""/>
          </v:shape>
          <o:OLEObject Type="Embed" ProgID="Equation.DSMT4" ShapeID="_x0000_i1070" DrawAspect="Content" ObjectID="_1771364455" r:id="rId9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7F80F7D9" w14:textId="7A41A23E" w:rsidR="006C3D61" w:rsidRPr="00187475" w:rsidRDefault="006C3D61" w:rsidP="006E0DAE">
      <w:pPr>
        <w:spacing w:before="60" w:after="60"/>
        <w:ind w:hanging="436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ộ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ế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ế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187475">
        <w:rPr>
          <w:rFonts w:ascii="Times New Roman" w:hAnsi="Times New Roman" w:cs="Times New Roman"/>
          <w:sz w:val="24"/>
          <w:szCs w:val="24"/>
        </w:rPr>
        <w:t xml:space="preserve">1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(2)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; </w:t>
      </w:r>
      <w:r w:rsidR="000E4604" w:rsidRPr="000E4604">
        <w:rPr>
          <w:position w:val="-10"/>
        </w:rPr>
        <w:object w:dxaOrig="2920" w:dyaOrig="320" w14:anchorId="64260C8E">
          <v:shape id="_x0000_i1071" type="#_x0000_t75" style="width:145.9pt;height:16.1pt" o:ole="">
            <v:imagedata r:id="rId95" o:title=""/>
          </v:shape>
          <o:OLEObject Type="Embed" ProgID="Equation.DSMT4" ShapeID="_x0000_i1071" DrawAspect="Content" ObjectID="_1771364456" r:id="rId96"/>
        </w:object>
      </w:r>
    </w:p>
    <w:p w14:paraId="11B1444F" w14:textId="28A675E6" w:rsidR="006C3D61" w:rsidRPr="00062222" w:rsidRDefault="006C3D61" w:rsidP="006E0DAE">
      <w:pPr>
        <w:spacing w:before="60" w:after="60"/>
        <w:ind w:hanging="436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>Suy</w:t>
      </w:r>
      <w:r w:rsidR="000622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2222" w:rsidRPr="00062222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062222">
        <w:rPr>
          <w:rFonts w:ascii="Times New Roman" w:hAnsi="Times New Roman" w:cs="Times New Roman"/>
          <w:sz w:val="24"/>
          <w:szCs w:val="24"/>
        </w:rPr>
        <w:t xml:space="preserve"> </w:t>
      </w:r>
      <w:r w:rsidR="00062222" w:rsidRPr="00062222">
        <w:rPr>
          <w:position w:val="-24"/>
        </w:rPr>
        <w:object w:dxaOrig="4800" w:dyaOrig="620" w14:anchorId="300BF018">
          <v:shape id="_x0000_i1072" type="#_x0000_t75" style="width:240.15pt;height:31.25pt" o:ole="">
            <v:imagedata r:id="rId97" o:title=""/>
          </v:shape>
          <o:OLEObject Type="Embed" ProgID="Equation.DSMT4" ShapeID="_x0000_i1072" DrawAspect="Content" ObjectID="_1771364457" r:id="rId98"/>
        </w:object>
      </w:r>
      <w:r w:rsidR="000E4604" w:rsidRPr="00062222">
        <w:rPr>
          <w:position w:val="-28"/>
        </w:rPr>
        <w:object w:dxaOrig="1880" w:dyaOrig="660" w14:anchorId="568F86BB">
          <v:shape id="_x0000_i1073" type="#_x0000_t75" style="width:94.25pt;height:33.15pt" o:ole="">
            <v:imagedata r:id="rId99" o:title=""/>
          </v:shape>
          <o:OLEObject Type="Embed" ProgID="Equation.DSMT4" ShapeID="_x0000_i1073" DrawAspect="Content" ObjectID="_1771364458" r:id="rId100"/>
        </w:object>
      </w:r>
    </w:p>
    <w:p w14:paraId="58964392" w14:textId="35BBEE01" w:rsidR="006C3D61" w:rsidRPr="00062222" w:rsidRDefault="006C3D61" w:rsidP="006E0DAE">
      <w:pPr>
        <w:spacing w:before="60" w:after="60"/>
        <w:ind w:hanging="436"/>
        <w:rPr>
          <w:rFonts w:ascii="Times New Roman" w:hAnsi="Times New Roman" w:cs="Times New Roman"/>
          <w:sz w:val="24"/>
          <w:szCs w:val="24"/>
        </w:rPr>
      </w:pPr>
      <w:proofErr w:type="spellStart"/>
      <w:r w:rsidRPr="00062222">
        <w:rPr>
          <w:rFonts w:ascii="Times New Roman" w:hAnsi="Times New Roman" w:cs="Times New Roman"/>
          <w:sz w:val="24"/>
          <w:szCs w:val="24"/>
        </w:rPr>
        <w:t>Tương</w:t>
      </w:r>
      <w:proofErr w:type="spellEnd"/>
      <w:r w:rsidRPr="000622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62222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062222">
        <w:rPr>
          <w:rFonts w:ascii="Times New Roman" w:hAnsi="Times New Roman" w:cs="Times New Roman"/>
          <w:sz w:val="24"/>
          <w:szCs w:val="24"/>
        </w:rPr>
        <w:t xml:space="preserve">: </w:t>
      </w:r>
      <w:r w:rsidR="00062222" w:rsidRPr="00062222">
        <w:rPr>
          <w:position w:val="-28"/>
        </w:rPr>
        <w:object w:dxaOrig="3440" w:dyaOrig="660" w14:anchorId="6A3FDBEA">
          <v:shape id="_x0000_i1074" type="#_x0000_t75" style="width:171.95pt;height:33.15pt" o:ole="">
            <v:imagedata r:id="rId101" o:title=""/>
          </v:shape>
          <o:OLEObject Type="Embed" ProgID="Equation.DSMT4" ShapeID="_x0000_i1074" DrawAspect="Content" ObjectID="_1771364459" r:id="rId102"/>
        </w:object>
      </w:r>
    </w:p>
    <w:p w14:paraId="17AB0CB6" w14:textId="49A58047" w:rsidR="006C3D61" w:rsidRPr="00187475" w:rsidRDefault="006C3D61" w:rsidP="006E0DAE">
      <w:pPr>
        <w:pStyle w:val="MTDisplayEquation"/>
        <w:spacing w:before="60" w:after="60"/>
        <w:ind w:hanging="436"/>
        <w:rPr>
          <w:rFonts w:ascii="Times New Roman" w:hAnsi="Times New Roman" w:cs="Times New Roman"/>
          <w:sz w:val="24"/>
          <w:szCs w:val="24"/>
        </w:rPr>
      </w:pPr>
      <w:r w:rsidRPr="0006222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062222" w:rsidRPr="00062222">
        <w:rPr>
          <w:position w:val="-28"/>
        </w:rPr>
        <w:object w:dxaOrig="3420" w:dyaOrig="660" w14:anchorId="4163B67A">
          <v:shape id="_x0000_i1075" type="#_x0000_t75" style="width:171pt;height:33.15pt" o:ole="">
            <v:imagedata r:id="rId103" o:title=""/>
          </v:shape>
          <o:OLEObject Type="Embed" ProgID="Equation.DSMT4" ShapeID="_x0000_i1075" DrawAspect="Content" ObjectID="_1771364460" r:id="rId104"/>
        </w:object>
      </w:r>
    </w:p>
    <w:p w14:paraId="18135F56" w14:textId="0D852989" w:rsidR="006C3D61" w:rsidRPr="00187475" w:rsidRDefault="006C3D61" w:rsidP="006E0DAE">
      <w:pPr>
        <w:tabs>
          <w:tab w:val="left" w:pos="2268"/>
        </w:tabs>
        <w:spacing w:before="60" w:after="60"/>
        <w:ind w:left="284" w:hanging="436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8"/>
        </w:rPr>
        <w:object w:dxaOrig="6800" w:dyaOrig="700" w14:anchorId="4EE7593F">
          <v:shape id="_x0000_i1076" type="#_x0000_t75" style="width:340.1pt;height:35.05pt" o:ole="">
            <v:imagedata r:id="rId105" o:title=""/>
          </v:shape>
          <o:OLEObject Type="Embed" ProgID="Equation.DSMT4" ShapeID="_x0000_i1076" DrawAspect="Content" ObjectID="_1771364461" r:id="rId106"/>
        </w:object>
      </w:r>
    </w:p>
    <w:p w14:paraId="3A3D2914" w14:textId="77777777" w:rsidR="002C1176" w:rsidRPr="00187475" w:rsidRDefault="006C3D61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1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,5</w:t>
      </w:r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  <w:r w:rsidR="002C1176" w:rsidRPr="00187475">
        <w:rPr>
          <w:rFonts w:ascii="Times New Roman" w:hAnsi="Times New Roman" w:cs="Times New Roman"/>
          <w:sz w:val="24"/>
          <w:szCs w:val="24"/>
        </w:rPr>
        <w:tab/>
      </w:r>
    </w:p>
    <w:p w14:paraId="575DBF01" w14:textId="7D602E91" w:rsidR="006C3D61" w:rsidRPr="00187475" w:rsidRDefault="006C3D6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ả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4"/>
        </w:rPr>
        <w:object w:dxaOrig="3220" w:dyaOrig="400" w14:anchorId="0228767F">
          <v:shape id="_x0000_i1077" type="#_x0000_t75" style="width:161.05pt;height:20.35pt" o:ole="">
            <v:imagedata r:id="rId107" o:title=""/>
          </v:shape>
          <o:OLEObject Type="Embed" ProgID="Equation.DSMT4" ShapeID="_x0000_i1077" DrawAspect="Content" ObjectID="_1771364462" r:id="rId108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62222" w:rsidRPr="00062222">
        <w:rPr>
          <w:position w:val="-10"/>
        </w:rPr>
        <w:object w:dxaOrig="420" w:dyaOrig="260" w14:anchorId="2F88A28F">
          <v:shape id="_x0000_i1078" type="#_x0000_t75" style="width:21.3pt;height:13.25pt" o:ole="">
            <v:imagedata r:id="rId109" o:title=""/>
          </v:shape>
          <o:OLEObject Type="Embed" ProgID="Equation.DSMT4" ShapeID="_x0000_i1078" DrawAspect="Content" ObjectID="_1771364463" r:id="rId110"/>
        </w:objec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0"/>
        </w:rPr>
        <w:object w:dxaOrig="2799" w:dyaOrig="360" w14:anchorId="1EC13894">
          <v:shape id="_x0000_i1079" type="#_x0000_t75" style="width:139.75pt;height:18pt" o:ole="">
            <v:imagedata r:id="rId19" o:title=""/>
          </v:shape>
          <o:OLEObject Type="Embed" ProgID="Equation.DSMT4" ShapeID="_x0000_i1079" DrawAspect="Content" ObjectID="_1771364464" r:id="rId111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427561EE" w14:textId="77777777" w:rsidR="00142BF8" w:rsidRPr="00187475" w:rsidRDefault="00142BF8" w:rsidP="006E0DAE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2C3AB5C3" w14:textId="3C9E652F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4"/>
        </w:rPr>
        <w:object w:dxaOrig="3220" w:dyaOrig="400" w14:anchorId="17C56762">
          <v:shape id="_x0000_i1080" type="#_x0000_t75" style="width:161.05pt;height:20.35pt" o:ole="">
            <v:imagedata r:id="rId112" o:title=""/>
          </v:shape>
          <o:OLEObject Type="Embed" ProgID="Equation.DSMT4" ShapeID="_x0000_i1080" DrawAspect="Content" ObjectID="_1771364465" r:id="rId113"/>
        </w:object>
      </w:r>
    </w:p>
    <w:p w14:paraId="635BCC8F" w14:textId="60C376FD" w:rsidR="00EF1102" w:rsidRPr="00187475" w:rsidRDefault="000E4604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4"/>
        </w:rPr>
        <w:object w:dxaOrig="3220" w:dyaOrig="400" w14:anchorId="34D1F024">
          <v:shape id="_x0000_i1081" type="#_x0000_t75" style="width:161.05pt;height:20.35pt" o:ole="">
            <v:imagedata r:id="rId114" o:title=""/>
          </v:shape>
          <o:OLEObject Type="Embed" ProgID="Equation.DSMT4" ShapeID="_x0000_i1081" DrawAspect="Content" ObjectID="_1771364466" r:id="rId115"/>
        </w:object>
      </w:r>
    </w:p>
    <w:p w14:paraId="53C3782B" w14:textId="43531D1C" w:rsidR="00EF1102" w:rsidRPr="00187475" w:rsidRDefault="000E4604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4"/>
        </w:rPr>
        <w:object w:dxaOrig="3280" w:dyaOrig="400" w14:anchorId="49FFA36B">
          <v:shape id="_x0000_i1082" type="#_x0000_t75" style="width:164.35pt;height:20.35pt" o:ole="">
            <v:imagedata r:id="rId116" o:title=""/>
          </v:shape>
          <o:OLEObject Type="Embed" ProgID="Equation.DSMT4" ShapeID="_x0000_i1082" DrawAspect="Content" ObjectID="_1771364467" r:id="rId117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tab/>
      </w:r>
    </w:p>
    <w:p w14:paraId="0CE5EAE2" w14:textId="2DC18656" w:rsidR="00EF1102" w:rsidRPr="00187475" w:rsidRDefault="00EF1102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960" w:dyaOrig="279" w14:anchorId="41403F35">
          <v:shape id="_x0000_i1083" type="#_x0000_t75" style="width:47.85pt;height:14.2pt" o:ole="">
            <v:imagedata r:id="rId118" o:title=""/>
          </v:shape>
          <o:OLEObject Type="Embed" ProgID="Equation.DSMT4" ShapeID="_x0000_i1083" DrawAspect="Content" ObjectID="_1771364468" r:id="rId11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ở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708ABC" w14:textId="1BB29E2B" w:rsidR="00EF1102" w:rsidRPr="00187475" w:rsidRDefault="000E4604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4"/>
        </w:rPr>
        <w:object w:dxaOrig="1880" w:dyaOrig="400" w14:anchorId="690E2AFF">
          <v:shape id="_x0000_i1084" type="#_x0000_t75" style="width:94.25pt;height:20.35pt" o:ole="">
            <v:imagedata r:id="rId120" o:title=""/>
          </v:shape>
          <o:OLEObject Type="Embed" ProgID="Equation.DSMT4" ShapeID="_x0000_i1084" DrawAspect="Content" ObjectID="_1771364469" r:id="rId121"/>
        </w:object>
      </w:r>
    </w:p>
    <w:p w14:paraId="578735B2" w14:textId="41DF6DF6" w:rsidR="00EF1102" w:rsidRPr="00187475" w:rsidRDefault="00EF1102" w:rsidP="006E0DAE">
      <w:pPr>
        <w:pStyle w:val="MTDisplayEquation"/>
        <w:spacing w:before="60" w:after="60"/>
        <w:rPr>
          <w:rFonts w:ascii="Times New Roman" w:hAnsi="Times New Roman" w:cs="Times New Roman"/>
          <w:position w:val="-16"/>
          <w:sz w:val="24"/>
          <w:szCs w:val="24"/>
        </w:rPr>
      </w:pPr>
      <w:r w:rsidRPr="00187475">
        <w:rPr>
          <w:rFonts w:ascii="Times New Roman" w:hAnsi="Times New Roman" w:cs="Times New Roman"/>
          <w:position w:val="-16"/>
          <w:sz w:val="24"/>
          <w:szCs w:val="24"/>
        </w:rPr>
        <w:t xml:space="preserve">             </w:t>
      </w:r>
      <w:r w:rsidR="000E4604" w:rsidRPr="000E4604">
        <w:rPr>
          <w:position w:val="-16"/>
        </w:rPr>
        <w:object w:dxaOrig="1719" w:dyaOrig="440" w14:anchorId="1C95EC9B">
          <v:shape id="_x0000_i1085" type="#_x0000_t75" style="width:86.2pt;height:22.25pt" o:ole="">
            <v:imagedata r:id="rId122" o:title=""/>
          </v:shape>
          <o:OLEObject Type="Embed" ProgID="Equation.DSMT4" ShapeID="_x0000_i1085" DrawAspect="Content" ObjectID="_1771364470" r:id="rId123"/>
        </w:object>
      </w:r>
    </w:p>
    <w:p w14:paraId="7923E0FA" w14:textId="2BD6FEC5" w:rsidR="00EF1102" w:rsidRPr="00187475" w:rsidRDefault="000E4604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6"/>
        </w:rPr>
        <w:object w:dxaOrig="1760" w:dyaOrig="320" w14:anchorId="1ED2943F">
          <v:shape id="_x0000_i1086" type="#_x0000_t75" style="width:88.1pt;height:16.1pt" o:ole="">
            <v:imagedata r:id="rId124" o:title=""/>
          </v:shape>
          <o:OLEObject Type="Embed" ProgID="Equation.DSMT4" ShapeID="_x0000_i1086" DrawAspect="Content" ObjectID="_1771364471" r:id="rId125"/>
        </w:object>
      </w:r>
    </w:p>
    <w:p w14:paraId="707AC590" w14:textId="2C67E317" w:rsidR="00EF1102" w:rsidRPr="00187475" w:rsidRDefault="000E4604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16"/>
        </w:rPr>
        <w:object w:dxaOrig="2140" w:dyaOrig="440" w14:anchorId="15EB850A">
          <v:shape id="_x0000_i1087" type="#_x0000_t75" style="width:107.05pt;height:22.25pt" o:ole="">
            <v:imagedata r:id="rId126" o:title=""/>
          </v:shape>
          <o:OLEObject Type="Embed" ProgID="Equation.DSMT4" ShapeID="_x0000_i1087" DrawAspect="Content" ObjectID="_1771364472" r:id="rId127"/>
        </w:object>
      </w:r>
    </w:p>
    <w:p w14:paraId="30FA1123" w14:textId="53AF154B" w:rsidR="00EF1102" w:rsidRPr="00187475" w:rsidRDefault="00EF1102" w:rsidP="006E0DAE">
      <w:pPr>
        <w:spacing w:before="60" w:after="60"/>
        <w:ind w:left="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      </w:t>
      </w:r>
      <w:r w:rsidR="00A23AA1">
        <w:rPr>
          <w:rFonts w:ascii="Times New Roman" w:hAnsi="Times New Roman" w:cs="Times New Roman"/>
          <w:sz w:val="24"/>
          <w:szCs w:val="24"/>
        </w:rPr>
        <w:t xml:space="preserve">     </w: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1240" w:dyaOrig="320" w14:anchorId="596FB563">
          <v:shape id="_x0000_i1088" type="#_x0000_t75" style="width:62.05pt;height:16.1pt" o:ole="">
            <v:imagedata r:id="rId128" o:title=""/>
          </v:shape>
          <o:OLEObject Type="Embed" ProgID="Equation.DSMT4" ShapeID="_x0000_i1088" DrawAspect="Content" ObjectID="_1771364473" r:id="rId129"/>
        </w:object>
      </w:r>
      <w:proofErr w:type="gramStart"/>
      <w:r w:rsidRPr="00187475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ì</w:t>
      </w:r>
      <w:proofErr w:type="spellEnd"/>
      <w:proofErr w:type="gram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580" w:dyaOrig="320" w14:anchorId="4F3EAD00">
          <v:shape id="_x0000_i1089" type="#_x0000_t75" style="width:29.35pt;height:16.1pt" o:ole="">
            <v:imagedata r:id="rId130" o:title=""/>
          </v:shape>
          <o:OLEObject Type="Embed" ProgID="Equation.DSMT4" ShapeID="_x0000_i1089" DrawAspect="Content" ObjectID="_1771364474" r:id="rId131"/>
        </w:objec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uô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ơ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0)</w:t>
      </w:r>
      <w:r w:rsidRPr="00187475">
        <w:rPr>
          <w:rFonts w:ascii="Times New Roman" w:hAnsi="Times New Roman" w:cs="Times New Roman"/>
          <w:sz w:val="24"/>
          <w:szCs w:val="24"/>
        </w:rPr>
        <w:tab/>
      </w:r>
    </w:p>
    <w:p w14:paraId="04702DE1" w14:textId="36C7E3CA" w:rsidR="00A23AA1" w:rsidRDefault="000E4604" w:rsidP="006E0DAE">
      <w:pPr>
        <w:spacing w:before="60" w:after="60"/>
        <w:rPr>
          <w:rFonts w:ascii="Times New Roman" w:hAnsi="Times New Roman" w:cs="Times New Roman"/>
          <w:position w:val="-10"/>
          <w:sz w:val="24"/>
          <w:szCs w:val="24"/>
        </w:rPr>
      </w:pPr>
      <w:r w:rsidRPr="000E4604">
        <w:rPr>
          <w:position w:val="-6"/>
        </w:rPr>
        <w:object w:dxaOrig="820" w:dyaOrig="279" w14:anchorId="1FA15752">
          <v:shape id="_x0000_i1090" type="#_x0000_t75" style="width:40.75pt;height:14.2pt" o:ole="">
            <v:imagedata r:id="rId132" o:title=""/>
          </v:shape>
          <o:OLEObject Type="Embed" ProgID="Equation.DSMT4" ShapeID="_x0000_i1090" DrawAspect="Content" ObjectID="_1771364475" r:id="rId133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6"/>
        </w:rPr>
        <w:object w:dxaOrig="639" w:dyaOrig="279" w14:anchorId="738D1C0E">
          <v:shape id="_x0000_i1091" type="#_x0000_t75" style="width:32.2pt;height:14.2pt" o:ole="">
            <v:imagedata r:id="rId134" o:title=""/>
          </v:shape>
          <o:OLEObject Type="Embed" ProgID="Equation.DSMT4" ShapeID="_x0000_i1091" DrawAspect="Content" ObjectID="_1771364476" r:id="rId135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6"/>
        </w:rPr>
        <w:object w:dxaOrig="499" w:dyaOrig="279" w14:anchorId="791353A4">
          <v:shape id="_x0000_i1092" type="#_x0000_t75" style="width:25.1pt;height:14.2pt" o:ole="">
            <v:imagedata r:id="rId136" o:title=""/>
          </v:shape>
          <o:OLEObject Type="Embed" ProgID="Equation.DSMT4" ShapeID="_x0000_i1092" DrawAspect="Content" ObjectID="_1771364477" r:id="rId137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24"/>
        </w:rPr>
        <w:object w:dxaOrig="760" w:dyaOrig="620" w14:anchorId="7894A450">
          <v:shape id="_x0000_i1093" type="#_x0000_t75" style="width:37.9pt;height:31.25pt" o:ole="">
            <v:imagedata r:id="rId138" o:title=""/>
          </v:shape>
          <o:OLEObject Type="Embed" ProgID="Equation.DSMT4" ShapeID="_x0000_i1093" DrawAspect="Content" ObjectID="_1771364478" r:id="rId139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6"/>
        </w:rPr>
        <w:object w:dxaOrig="639" w:dyaOrig="279" w14:anchorId="3DCF9141">
          <v:shape id="_x0000_i1094" type="#_x0000_t75" style="width:32.2pt;height:14.2pt" o:ole="">
            <v:imagedata r:id="rId140" o:title=""/>
          </v:shape>
          <o:OLEObject Type="Embed" ProgID="Equation.DSMT4" ShapeID="_x0000_i1094" DrawAspect="Content" ObjectID="_1771364479" r:id="rId141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24"/>
        </w:rPr>
        <w:object w:dxaOrig="740" w:dyaOrig="620" w14:anchorId="687F17E2">
          <v:shape id="_x0000_i1095" type="#_x0000_t75" style="width:36.95pt;height:31.25pt" o:ole="">
            <v:imagedata r:id="rId142" o:title=""/>
          </v:shape>
          <o:OLEObject Type="Embed" ProgID="Equation.DSMT4" ShapeID="_x0000_i1095" DrawAspect="Content" ObjectID="_1771364480" r:id="rId143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24"/>
        </w:rPr>
        <w:object w:dxaOrig="760" w:dyaOrig="620" w14:anchorId="0C335AAC">
          <v:shape id="_x0000_i1096" type="#_x0000_t75" style="width:37.9pt;height:31.25pt" o:ole="">
            <v:imagedata r:id="rId144" o:title=""/>
          </v:shape>
          <o:OLEObject Type="Embed" ProgID="Equation.DSMT4" ShapeID="_x0000_i1096" DrawAspect="Content" ObjectID="_1771364481" r:id="rId145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hoặc</w:t>
      </w:r>
      <w:proofErr w:type="spellEnd"/>
      <w:r w:rsidR="00EF1102"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Pr="000E4604">
        <w:rPr>
          <w:position w:val="-24"/>
        </w:rPr>
        <w:object w:dxaOrig="740" w:dyaOrig="620" w14:anchorId="29469A7B">
          <v:shape id="_x0000_i1097" type="#_x0000_t75" style="width:36.95pt;height:31.25pt" o:ole="">
            <v:imagedata r:id="rId146" o:title=""/>
          </v:shape>
          <o:OLEObject Type="Embed" ProgID="Equation.DSMT4" ShapeID="_x0000_i1097" DrawAspect="Content" ObjectID="_1771364482" r:id="rId147"/>
        </w:object>
      </w:r>
      <w:r w:rsidR="00EF1102" w:rsidRPr="00187475">
        <w:rPr>
          <w:rFonts w:ascii="Times New Roman" w:hAnsi="Times New Roman" w:cs="Times New Roman"/>
          <w:sz w:val="24"/>
          <w:szCs w:val="24"/>
        </w:rPr>
        <w:br/>
        <w:t xml:space="preserve">b) Ta </w:t>
      </w:r>
      <w:proofErr w:type="spellStart"/>
      <w:r w:rsidR="00EF1102"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0E4604">
        <w:rPr>
          <w:position w:val="-10"/>
        </w:rPr>
        <w:object w:dxaOrig="2880" w:dyaOrig="360" w14:anchorId="6734F048">
          <v:shape id="_x0000_i1098" type="#_x0000_t75" style="width:2in;height:18pt" o:ole="">
            <v:imagedata r:id="rId148" o:title=""/>
          </v:shape>
          <o:OLEObject Type="Embed" ProgID="Equation.DSMT4" ShapeID="_x0000_i1098" DrawAspect="Content" ObjectID="_1771364483" r:id="rId149"/>
        </w:object>
      </w:r>
    </w:p>
    <w:p w14:paraId="5E9CD320" w14:textId="06B189BF" w:rsidR="00EF1102" w:rsidRPr="00187475" w:rsidRDefault="00A23AA1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      </w:t>
      </w:r>
      <w:r w:rsidR="000E4604" w:rsidRPr="000E4604">
        <w:rPr>
          <w:position w:val="-14"/>
        </w:rPr>
        <w:object w:dxaOrig="3080" w:dyaOrig="400" w14:anchorId="3D910F23">
          <v:shape id="_x0000_i1099" type="#_x0000_t75" style="width:153.95pt;height:20.35pt" o:ole="">
            <v:imagedata r:id="rId150" o:title=""/>
          </v:shape>
          <o:OLEObject Type="Embed" ProgID="Equation.DSMT4" ShapeID="_x0000_i1099" DrawAspect="Content" ObjectID="_1771364484" r:id="rId151"/>
        </w:object>
      </w:r>
    </w:p>
    <w:p w14:paraId="415C49EB" w14:textId="4211643A" w:rsidR="00EF1102" w:rsidRPr="00187475" w:rsidRDefault="00EF1102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="000E4604" w:rsidRPr="000E4604">
        <w:rPr>
          <w:position w:val="-10"/>
        </w:rPr>
        <w:object w:dxaOrig="420" w:dyaOrig="260" w14:anchorId="0D4513C1">
          <v:shape id="_x0000_i1100" type="#_x0000_t75" style="width:21.3pt;height:13.25pt" o:ole="">
            <v:imagedata r:id="rId152" o:title=""/>
          </v:shape>
          <o:OLEObject Type="Embed" ProgID="Equation.DSMT4" ShapeID="_x0000_i1100" DrawAspect="Content" ObjectID="_1771364485" r:id="rId15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560" w:dyaOrig="279" w14:anchorId="0B777F6A">
          <v:shape id="_x0000_i1101" type="#_x0000_t75" style="width:28.4pt;height:14.2pt" o:ole="">
            <v:imagedata r:id="rId154" o:title=""/>
          </v:shape>
          <o:OLEObject Type="Embed" ProgID="Equation.DSMT4" ShapeID="_x0000_i1101" DrawAspect="Content" ObjectID="_1771364486" r:id="rId15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10"/>
        </w:rPr>
        <w:object w:dxaOrig="980" w:dyaOrig="320" w14:anchorId="155F1B17">
          <v:shape id="_x0000_i1102" type="#_x0000_t75" style="width:48.8pt;height:16.1pt" o:ole="">
            <v:imagedata r:id="rId156" o:title=""/>
          </v:shape>
          <o:OLEObject Type="Embed" ProgID="Equation.DSMT4" ShapeID="_x0000_i1102" DrawAspect="Content" ObjectID="_1771364487" r:id="rId15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ư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87475">
        <w:rPr>
          <w:rFonts w:ascii="Times New Roman" w:hAnsi="Times New Roman" w:cs="Times New Roman"/>
          <w:sz w:val="24"/>
          <w:szCs w:val="24"/>
        </w:rPr>
        <w:t>3 .</w:t>
      </w:r>
      <w:proofErr w:type="gramEnd"/>
      <w:r w:rsidRPr="00187475">
        <w:rPr>
          <w:rFonts w:ascii="Times New Roman" w:hAnsi="Times New Roman" w:cs="Times New Roman"/>
          <w:sz w:val="24"/>
          <w:szCs w:val="24"/>
        </w:rPr>
        <w:br/>
        <w:t xml:space="preserve">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0" w:type="dxa"/>
          <w:left w:w="160" w:type="dxa"/>
          <w:bottom w:w="80" w:type="dxa"/>
          <w:right w:w="160" w:type="dxa"/>
        </w:tblCellMar>
        <w:tblLook w:val="0000" w:firstRow="0" w:lastRow="0" w:firstColumn="0" w:lastColumn="0" w:noHBand="0" w:noVBand="0"/>
      </w:tblPr>
      <w:tblGrid>
        <w:gridCol w:w="2129"/>
        <w:gridCol w:w="1260"/>
        <w:gridCol w:w="1260"/>
        <w:gridCol w:w="1260"/>
        <w:gridCol w:w="1260"/>
      </w:tblGrid>
      <w:tr w:rsidR="00EF1102" w:rsidRPr="00187475" w14:paraId="4108AA9E" w14:textId="77777777" w:rsidTr="00D520B6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0C8C874E" w14:textId="34E5ACED" w:rsidR="00EF1102" w:rsidRPr="00187475" w:rsidRDefault="00EF1102" w:rsidP="006E0DAE">
            <w:pPr>
              <w:tabs>
                <w:tab w:val="center" w:pos="620"/>
                <w:tab w:val="right" w:pos="1240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E4604" w:rsidRPr="000E4604">
              <w:rPr>
                <w:position w:val="-10"/>
              </w:rPr>
              <w:object w:dxaOrig="560" w:dyaOrig="279" w14:anchorId="089110EF">
                <v:shape id="_x0000_i1103" type="#_x0000_t75" style="width:28.4pt;height:14.2pt" o:ole="">
                  <v:imagedata r:id="rId154" o:title=""/>
                </v:shape>
                <o:OLEObject Type="Embed" ProgID="Equation.DSMT4" ShapeID="_x0000_i1103" DrawAspect="Content" ObjectID="_1771364488" r:id="rId158"/>
              </w:object>
            </w:r>
          </w:p>
        </w:tc>
        <w:tc>
          <w:tcPr>
            <w:tcW w:w="0" w:type="auto"/>
            <w:vAlign w:val="center"/>
          </w:tcPr>
          <w:p w14:paraId="062F6107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62AA0B07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  <w:vAlign w:val="center"/>
          </w:tcPr>
          <w:p w14:paraId="3076024E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0" w:type="auto"/>
            <w:vAlign w:val="center"/>
          </w:tcPr>
          <w:p w14:paraId="3A43405B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F1102" w:rsidRPr="00187475" w14:paraId="3ADF3505" w14:textId="77777777" w:rsidTr="00D520B6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048634C9" w14:textId="44C44040" w:rsidR="00EF1102" w:rsidRPr="00187475" w:rsidRDefault="00EF1102" w:rsidP="006E0DAE">
            <w:pPr>
              <w:tabs>
                <w:tab w:val="center" w:pos="590"/>
                <w:tab w:val="right" w:pos="1180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E4604" w:rsidRPr="000E4604">
              <w:rPr>
                <w:position w:val="-10"/>
              </w:rPr>
              <w:object w:dxaOrig="960" w:dyaOrig="320" w14:anchorId="6EA35C6C">
                <v:shape id="_x0000_i1104" type="#_x0000_t75" style="width:47.85pt;height:16.1pt" o:ole="">
                  <v:imagedata r:id="rId159" o:title=""/>
                </v:shape>
                <o:OLEObject Type="Embed" ProgID="Equation.DSMT4" ShapeID="_x0000_i1104" DrawAspect="Content" ObjectID="_1771364489" r:id="rId160"/>
              </w:object>
            </w:r>
          </w:p>
        </w:tc>
        <w:tc>
          <w:tcPr>
            <w:tcW w:w="0" w:type="auto"/>
            <w:vAlign w:val="center"/>
          </w:tcPr>
          <w:p w14:paraId="2BA3BE24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  <w:vAlign w:val="center"/>
          </w:tcPr>
          <w:p w14:paraId="43C22A9E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14:paraId="0AE9CA71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14:paraId="4607F8C3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EF1102" w:rsidRPr="00187475" w14:paraId="6D9EB481" w14:textId="77777777" w:rsidTr="00D520B6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2001D50A" w14:textId="50357460" w:rsidR="00EF1102" w:rsidRPr="00187475" w:rsidRDefault="00EF1102" w:rsidP="006E0DAE">
            <w:pPr>
              <w:tabs>
                <w:tab w:val="center" w:pos="500"/>
                <w:tab w:val="right" w:pos="1000"/>
              </w:tabs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062222" w:rsidRPr="00062222">
              <w:rPr>
                <w:position w:val="-6"/>
              </w:rPr>
              <w:object w:dxaOrig="200" w:dyaOrig="220" w14:anchorId="00A148E8">
                <v:shape id="_x0000_i1105" type="#_x0000_t75" style="width:9.95pt;height:10.9pt" o:ole="">
                  <v:imagedata r:id="rId161" o:title=""/>
                </v:shape>
                <o:OLEObject Type="Embed" ProgID="Equation.DSMT4" ShapeID="_x0000_i1105" DrawAspect="Content" ObjectID="_1771364490" r:id="rId162"/>
              </w:object>
            </w:r>
          </w:p>
        </w:tc>
        <w:tc>
          <w:tcPr>
            <w:tcW w:w="0" w:type="auto"/>
            <w:vAlign w:val="center"/>
          </w:tcPr>
          <w:p w14:paraId="01569A68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14:paraId="726E3CFA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0" w:type="auto"/>
            <w:vAlign w:val="center"/>
          </w:tcPr>
          <w:p w14:paraId="0A2641AE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6</w:t>
            </w:r>
          </w:p>
        </w:tc>
        <w:tc>
          <w:tcPr>
            <w:tcW w:w="0" w:type="auto"/>
            <w:vAlign w:val="center"/>
          </w:tcPr>
          <w:p w14:paraId="78B25CCA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EF1102" w:rsidRPr="00187475" w14:paraId="766D3360" w14:textId="77777777" w:rsidTr="00D520B6">
        <w:trPr>
          <w:cantSplit/>
          <w:tblCellSpacing w:w="0" w:type="dxa"/>
          <w:jc w:val="center"/>
        </w:trPr>
        <w:tc>
          <w:tcPr>
            <w:tcW w:w="0" w:type="auto"/>
            <w:vAlign w:val="center"/>
          </w:tcPr>
          <w:p w14:paraId="7C7FB444" w14:textId="179A8653" w:rsidR="00EF1102" w:rsidRPr="00187475" w:rsidRDefault="0006222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2222">
              <w:rPr>
                <w:position w:val="-10"/>
              </w:rPr>
              <w:object w:dxaOrig="220" w:dyaOrig="260" w14:anchorId="38D883C1">
                <v:shape id="_x0000_i1106" type="#_x0000_t75" style="width:10.9pt;height:13.25pt" o:ole="">
                  <v:imagedata r:id="rId163" o:title=""/>
                </v:shape>
                <o:OLEObject Type="Embed" ProgID="Equation.DSMT4" ShapeID="_x0000_i1106" DrawAspect="Content" ObjectID="_1771364491" r:id="rId164"/>
              </w:object>
            </w:r>
          </w:p>
        </w:tc>
        <w:tc>
          <w:tcPr>
            <w:tcW w:w="0" w:type="auto"/>
            <w:vAlign w:val="center"/>
          </w:tcPr>
          <w:p w14:paraId="4A339B33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  <w:vAlign w:val="center"/>
          </w:tcPr>
          <w:p w14:paraId="38D5CF2A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7D795DB7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14:paraId="340D1F0E" w14:textId="77777777" w:rsidR="00EF1102" w:rsidRPr="00187475" w:rsidRDefault="00EF1102" w:rsidP="006E0DA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7475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</w:tr>
    </w:tbl>
    <w:p w14:paraId="5658DB2A" w14:textId="77777777" w:rsidR="00344813" w:rsidRPr="00187475" w:rsidRDefault="00344813" w:rsidP="006E0DAE">
      <w:pPr>
        <w:spacing w:before="60" w:after="60" w:line="240" w:lineRule="atLeast"/>
        <w:ind w:left="360"/>
        <w:rPr>
          <w:rFonts w:ascii="Times New Roman" w:hAnsi="Times New Roman" w:cs="Times New Roman"/>
          <w:sz w:val="24"/>
          <w:szCs w:val="24"/>
        </w:rPr>
      </w:pPr>
    </w:p>
    <w:p w14:paraId="29DCCCAD" w14:textId="73435E9F" w:rsidR="00EF1102" w:rsidRPr="00187475" w:rsidRDefault="00EF1102" w:rsidP="006E0DAE">
      <w:pPr>
        <w:spacing w:before="60" w:after="60" w:line="240" w:lineRule="atLeast"/>
        <w:ind w:left="3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ặp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600" w:dyaOrig="400" w14:anchorId="40ADBE9E">
          <v:shape id="_x0000_i1107" type="#_x0000_t75" style="width:30.3pt;height:20.35pt" o:ole="">
            <v:imagedata r:id="rId165" o:title=""/>
          </v:shape>
          <o:OLEObject Type="Embed" ProgID="Equation.DSMT4" ShapeID="_x0000_i1107" DrawAspect="Content" ObjectID="_1771364492" r:id="rId16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ầ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0E4604" w:rsidRPr="000E4604">
        <w:rPr>
          <w:position w:val="-14"/>
        </w:rPr>
        <w:object w:dxaOrig="2799" w:dyaOrig="400" w14:anchorId="6183C13E">
          <v:shape id="_x0000_i1108" type="#_x0000_t75" style="width:139.75pt;height:20.35pt" o:ole="">
            <v:imagedata r:id="rId167" o:title=""/>
          </v:shape>
          <o:OLEObject Type="Embed" ProgID="Equation.DSMT4" ShapeID="_x0000_i1108" DrawAspect="Content" ObjectID="_1771364493" r:id="rId168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16A4CA56" w14:textId="77777777" w:rsidR="002C1176" w:rsidRPr="00187475" w:rsidRDefault="00EF1102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3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3</w:t>
      </w:r>
      <w:proofErr w:type="gramEnd"/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="002C1176"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4AF315A4" w14:textId="7F229828" w:rsidR="00EF1102" w:rsidRPr="00187475" w:rsidRDefault="00EF1102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400" w:dyaOrig="320" w14:anchorId="3F873BA4">
          <v:shape id="_x0000_i1109" type="#_x0000_t75" style="width:20.35pt;height:16.1pt" o:ole="">
            <v:imagedata r:id="rId21" o:title=""/>
          </v:shape>
          <o:OLEObject Type="Embed" ProgID="Equation.DSMT4" ShapeID="_x0000_i1109" DrawAspect="Content" ObjectID="_1771364494" r:id="rId16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2580" w:dyaOrig="400" w14:anchorId="1EFCA29B">
          <v:shape id="_x0000_i1110" type="#_x0000_t75" style="width:128.85pt;height:20.35pt" o:ole="">
            <v:imagedata r:id="rId170" o:title=""/>
          </v:shape>
          <o:OLEObject Type="Embed" ProgID="Equation.DSMT4" ShapeID="_x0000_i1110" DrawAspect="Content" ObjectID="_1771364495" r:id="rId17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700" w:dyaOrig="400" w14:anchorId="1CFC5FF7">
          <v:shape id="_x0000_i1111" type="#_x0000_t75" style="width:85.25pt;height:20.35pt" o:ole="">
            <v:imagedata r:id="rId172" o:title=""/>
          </v:shape>
          <o:OLEObject Type="Embed" ProgID="Equation.DSMT4" ShapeID="_x0000_i1111" DrawAspect="Content" ObjectID="_1771364496" r:id="rId173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0"/>
        </w:rPr>
        <w:object w:dxaOrig="3660" w:dyaOrig="360" w14:anchorId="06D012BE">
          <v:shape id="_x0000_i1112" type="#_x0000_t75" style="width:182.85pt;height:18pt" o:ole="">
            <v:imagedata r:id="rId174" o:title=""/>
          </v:shape>
          <o:OLEObject Type="Embed" ProgID="Equation.DSMT4" ShapeID="_x0000_i1112" DrawAspect="Content" ObjectID="_1771364497" r:id="rId175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c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6"/>
        </w:rPr>
        <w:object w:dxaOrig="1480" w:dyaOrig="320" w14:anchorId="01B56790">
          <v:shape id="_x0000_i1113" type="#_x0000_t75" style="width:73.9pt;height:16.1pt" o:ole="">
            <v:imagedata r:id="rId176" o:title=""/>
          </v:shape>
          <o:OLEObject Type="Embed" ProgID="Equation.DSMT4" ShapeID="_x0000_i1113" DrawAspect="Content" ObjectID="_1771364498" r:id="rId17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48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ẻ</w:t>
      </w:r>
      <w:proofErr w:type="spellEnd"/>
      <w:r w:rsidR="000E4604" w:rsidRPr="000E4604">
        <w:rPr>
          <w:position w:val="-6"/>
        </w:rPr>
        <w:object w:dxaOrig="200" w:dyaOrig="220" w14:anchorId="69F8CA4F">
          <v:shape id="_x0000_i1114" type="#_x0000_t75" style="width:9.95pt;height:10.9pt" o:ole="">
            <v:imagedata r:id="rId31" o:title=""/>
          </v:shape>
          <o:OLEObject Type="Embed" ProgID="Equation.DSMT4" ShapeID="_x0000_i1114" DrawAspect="Content" ObjectID="_1771364499" r:id="rId178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6A920A98" w14:textId="77777777" w:rsidR="00142BF8" w:rsidRPr="00187475" w:rsidRDefault="00142BF8" w:rsidP="006E0DAE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7FAD5723" w14:textId="3801C4BA" w:rsidR="00A23AA1" w:rsidRDefault="00EF1102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a) </w:t>
      </w:r>
      <w:r w:rsidR="000E4604" w:rsidRPr="000E4604">
        <w:rPr>
          <w:position w:val="-14"/>
        </w:rPr>
        <w:object w:dxaOrig="4280" w:dyaOrig="400" w14:anchorId="46EF2F24">
          <v:shape id="_x0000_i1115" type="#_x0000_t75" style="width:214.1pt;height:20.35pt" o:ole="">
            <v:imagedata r:id="rId179" o:title=""/>
          </v:shape>
          <o:OLEObject Type="Embed" ProgID="Equation.DSMT4" ShapeID="_x0000_i1115" DrawAspect="Content" ObjectID="_1771364500" r:id="rId18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F4C576" w14:textId="77F3AEC7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0E4604" w:rsidRPr="000E4604">
        <w:rPr>
          <w:position w:val="-14"/>
        </w:rPr>
        <w:object w:dxaOrig="2060" w:dyaOrig="400" w14:anchorId="6E937458">
          <v:shape id="_x0000_i1116" type="#_x0000_t75" style="width:103.25pt;height:20.35pt" o:ole="">
            <v:imagedata r:id="rId181" o:title=""/>
          </v:shape>
          <o:OLEObject Type="Embed" ProgID="Equation.DSMT4" ShapeID="_x0000_i1116" DrawAspect="Content" ObjectID="_1771364501" r:id="rId182"/>
        </w:object>
      </w:r>
    </w:p>
    <w:p w14:paraId="44482180" w14:textId="4F145A3E" w:rsidR="00EF1102" w:rsidRPr="00187475" w:rsidRDefault="00EF1102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Do </w:t>
      </w:r>
      <w:r w:rsidR="000E4604" w:rsidRPr="000E4604">
        <w:rPr>
          <w:position w:val="-14"/>
        </w:rPr>
        <w:object w:dxaOrig="580" w:dyaOrig="400" w14:anchorId="758233C0">
          <v:shape id="_x0000_i1117" type="#_x0000_t75" style="width:29.35pt;height:20.35pt" o:ole="">
            <v:imagedata r:id="rId183" o:title=""/>
          </v:shape>
          <o:OLEObject Type="Embed" ProgID="Equation.DSMT4" ShapeID="_x0000_i1117" DrawAspect="Content" ObjectID="_1771364502" r:id="rId18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560" w:dyaOrig="400" w14:anchorId="270086B9">
          <v:shape id="_x0000_i1118" type="#_x0000_t75" style="width:28.4pt;height:20.35pt" o:ole="">
            <v:imagedata r:id="rId185" o:title=""/>
          </v:shape>
          <o:OLEObject Type="Embed" ProgID="Equation.DSMT4" ShapeID="_x0000_i1118" DrawAspect="Content" ObjectID="_1771364503" r:id="rId18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880" w:dyaOrig="400" w14:anchorId="31D2770B">
          <v:shape id="_x0000_i1119" type="#_x0000_t75" style="width:94.25pt;height:20.35pt" o:ole="">
            <v:imagedata r:id="rId187" o:title=""/>
          </v:shape>
          <o:OLEObject Type="Embed" ProgID="Equation.DSMT4" ShapeID="_x0000_i1119" DrawAspect="Content" ObjectID="_1771364504" r:id="rId188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540" w:dyaOrig="400" w14:anchorId="4E0DA83F">
          <v:shape id="_x0000_i1120" type="#_x0000_t75" style="width:27pt;height:20.35pt" o:ole="">
            <v:imagedata r:id="rId189" o:title=""/>
          </v:shape>
          <o:OLEObject Type="Embed" ProgID="Equation.DSMT4" ShapeID="_x0000_i1120" DrawAspect="Content" ObjectID="_1771364505" r:id="rId19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</w:p>
    <w:p w14:paraId="1E39F8FA" w14:textId="6D29A141" w:rsidR="00EF1102" w:rsidRPr="00187475" w:rsidRDefault="000E4604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0E4604">
        <w:rPr>
          <w:position w:val="-14"/>
        </w:rPr>
        <w:object w:dxaOrig="2659" w:dyaOrig="400" w14:anchorId="165FCF80">
          <v:shape id="_x0000_i1121" type="#_x0000_t75" style="width:133.1pt;height:20.35pt" o:ole="">
            <v:imagedata r:id="rId191" o:title=""/>
          </v:shape>
          <o:OLEObject Type="Embed" ProgID="Equation.DSMT4" ShapeID="_x0000_i1121" DrawAspect="Content" ObjectID="_1771364506" r:id="rId192"/>
        </w:object>
      </w:r>
    </w:p>
    <w:p w14:paraId="3111619E" w14:textId="3789632D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520" w:dyaOrig="279" w14:anchorId="22320D61">
          <v:shape id="_x0000_i1122" type="#_x0000_t75" style="width:26.05pt;height:14.2pt" o:ole="">
            <v:imagedata r:id="rId193" o:title=""/>
          </v:shape>
          <o:OLEObject Type="Embed" ProgID="Equation.DSMT4" ShapeID="_x0000_i1122" DrawAspect="Content" ObjectID="_1771364507" r:id="rId19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880" w:dyaOrig="400" w14:anchorId="517D6CC1">
          <v:shape id="_x0000_i1123" type="#_x0000_t75" style="width:43.6pt;height:20.35pt" o:ole="">
            <v:imagedata r:id="rId195" o:title=""/>
          </v:shape>
          <o:OLEObject Type="Embed" ProgID="Equation.DSMT4" ShapeID="_x0000_i1123" DrawAspect="Content" ObjectID="_1771364508" r:id="rId19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hay </w:t>
      </w:r>
      <w:r w:rsidR="000E4604" w:rsidRPr="000E4604">
        <w:rPr>
          <w:position w:val="-6"/>
        </w:rPr>
        <w:object w:dxaOrig="1219" w:dyaOrig="279" w14:anchorId="68302305">
          <v:shape id="_x0000_i1124" type="#_x0000_t75" style="width:61.1pt;height:14.2pt" o:ole="">
            <v:imagedata r:id="rId197" o:title=""/>
          </v:shape>
          <o:OLEObject Type="Embed" ProgID="Equation.DSMT4" ShapeID="_x0000_i1124" DrawAspect="Content" ObjectID="_1771364509" r:id="rId198"/>
        </w:object>
      </w:r>
    </w:p>
    <w:p w14:paraId="02DAB93A" w14:textId="39F6B3BD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680" w:dyaOrig="279" w14:anchorId="6D7904B3">
          <v:shape id="_x0000_i1125" type="#_x0000_t75" style="width:34.1pt;height:14.2pt" o:ole="">
            <v:imagedata r:id="rId199" o:title=""/>
          </v:shape>
          <o:OLEObject Type="Embed" ProgID="Equation.DSMT4" ShapeID="_x0000_i1125" DrawAspect="Content" ObjectID="_1771364510" r:id="rId20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060" w:dyaOrig="400" w14:anchorId="6443AFBF">
          <v:shape id="_x0000_i1126" type="#_x0000_t75" style="width:53.05pt;height:20.35pt" o:ole="">
            <v:imagedata r:id="rId201" o:title=""/>
          </v:shape>
          <o:OLEObject Type="Embed" ProgID="Equation.DSMT4" ShapeID="_x0000_i1126" DrawAspect="Content" ObjectID="_1771364511" r:id="rId202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hay </w:t>
      </w:r>
      <w:r w:rsidR="000E4604" w:rsidRPr="000E4604">
        <w:rPr>
          <w:position w:val="-6"/>
        </w:rPr>
        <w:object w:dxaOrig="3480" w:dyaOrig="279" w14:anchorId="11D455C0">
          <v:shape id="_x0000_i1127" type="#_x0000_t75" style="width:174.3pt;height:14.2pt" o:ole="">
            <v:imagedata r:id="rId203" o:title=""/>
          </v:shape>
          <o:OLEObject Type="Embed" ProgID="Equation.DSMT4" ShapeID="_x0000_i1127" DrawAspect="Content" ObjectID="_1771364512" r:id="rId204"/>
        </w:object>
      </w:r>
    </w:p>
    <w:p w14:paraId="1C009CD8" w14:textId="2847B236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Khi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0E4604" w:rsidRPr="000E4604">
        <w:rPr>
          <w:position w:val="-32"/>
        </w:rPr>
        <w:object w:dxaOrig="2380" w:dyaOrig="760" w14:anchorId="4883A3D3">
          <v:shape id="_x0000_i1128" type="#_x0000_t75" style="width:118.9pt;height:37.9pt" o:ole="">
            <v:imagedata r:id="rId205" o:title=""/>
          </v:shape>
          <o:OLEObject Type="Embed" ProgID="Equation.DSMT4" ShapeID="_x0000_i1128" DrawAspect="Content" ObjectID="_1771364513" r:id="rId206"/>
        </w:object>
      </w:r>
    </w:p>
    <w:p w14:paraId="5E8DDBD7" w14:textId="5C5C1443" w:rsidR="00EF1102" w:rsidRPr="00187475" w:rsidRDefault="00EF1102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1380" w:dyaOrig="320" w14:anchorId="12DDFDA3">
          <v:shape id="_x0000_i1129" type="#_x0000_t75" style="width:69.15pt;height:16.1pt" o:ole="">
            <v:imagedata r:id="rId207" o:title=""/>
          </v:shape>
          <o:OLEObject Type="Embed" ProgID="Equation.DSMT4" ShapeID="_x0000_i1129" DrawAspect="Content" ObjectID="_1771364514" r:id="rId208"/>
        </w:object>
      </w:r>
    </w:p>
    <w:p w14:paraId="0337C1FE" w14:textId="77777777" w:rsidR="00806C1C" w:rsidRPr="00187475" w:rsidRDefault="00EF1102" w:rsidP="006E0DAE">
      <w:pPr>
        <w:spacing w:before="60" w:after="60"/>
        <w:ind w:left="0"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187475">
        <w:rPr>
          <w:rFonts w:ascii="Times New Roman" w:hAnsi="Times New Roman" w:cs="Times New Roman"/>
          <w:position w:val="-10"/>
          <w:sz w:val="24"/>
          <w:szCs w:val="24"/>
        </w:rPr>
        <w:t>b)</w:t>
      </w:r>
    </w:p>
    <w:p w14:paraId="0D19DC8E" w14:textId="45F4601F" w:rsidR="00A23AA1" w:rsidRDefault="00EF1102" w:rsidP="006E0DAE">
      <w:pPr>
        <w:spacing w:before="60" w:after="60"/>
        <w:ind w:left="0"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18747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3660" w:dyaOrig="360" w14:anchorId="25CF506A">
          <v:shape id="_x0000_i1130" type="#_x0000_t75" style="width:182.85pt;height:18pt" o:ole="">
            <v:imagedata r:id="rId209" o:title=""/>
          </v:shape>
          <o:OLEObject Type="Embed" ProgID="Equation.DSMT4" ShapeID="_x0000_i1130" DrawAspect="Content" ObjectID="_1771364515" r:id="rId210"/>
        </w:object>
      </w:r>
    </w:p>
    <w:p w14:paraId="342EFEAB" w14:textId="5F725BE2" w:rsidR="00806C1C" w:rsidRPr="00187475" w:rsidRDefault="00A23AA1" w:rsidP="006E0DAE">
      <w:pPr>
        <w:spacing w:before="60" w:after="60"/>
        <w:ind w:left="0" w:firstLine="7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</w:t>
      </w:r>
      <w:r w:rsidR="000E4604" w:rsidRPr="000E4604">
        <w:rPr>
          <w:position w:val="-10"/>
        </w:rPr>
        <w:object w:dxaOrig="3860" w:dyaOrig="360" w14:anchorId="509BC93F">
          <v:shape id="_x0000_i1131" type="#_x0000_t75" style="width:192.8pt;height:18pt" o:ole="">
            <v:imagedata r:id="rId211" o:title=""/>
          </v:shape>
          <o:OLEObject Type="Embed" ProgID="Equation.DSMT4" ShapeID="_x0000_i1131" DrawAspect="Content" ObjectID="_1771364516" r:id="rId212"/>
        </w:object>
      </w:r>
    </w:p>
    <w:p w14:paraId="09ECB0BE" w14:textId="377E18B0" w:rsidR="00806C1C" w:rsidRPr="00187475" w:rsidRDefault="00806C1C" w:rsidP="006E0DAE">
      <w:pPr>
        <w:spacing w:before="60" w:after="60"/>
        <w:ind w:left="0" w:firstLine="720"/>
        <w:rPr>
          <w:rFonts w:ascii="Times New Roman" w:hAnsi="Times New Roman" w:cs="Times New Roman"/>
          <w:position w:val="-2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Min </w:t>
      </w:r>
      <w:r w:rsidR="000E4604" w:rsidRPr="000E4604">
        <w:rPr>
          <w:position w:val="-6"/>
        </w:rPr>
        <w:object w:dxaOrig="960" w:dyaOrig="279" w14:anchorId="36187872">
          <v:shape id="_x0000_i1132" type="#_x0000_t75" style="width:47.85pt;height:14.2pt" o:ole="">
            <v:imagedata r:id="rId213" o:title=""/>
          </v:shape>
          <o:OLEObject Type="Embed" ProgID="Equation.DSMT4" ShapeID="_x0000_i1132" DrawAspect="Content" ObjectID="_1771364517" r:id="rId21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1359" w:dyaOrig="620" w14:anchorId="2F6C8259">
          <v:shape id="_x0000_i1133" type="#_x0000_t75" style="width:67.75pt;height:31.25pt" o:ole="">
            <v:imagedata r:id="rId215" o:title=""/>
          </v:shape>
          <o:OLEObject Type="Embed" ProgID="Equation.DSMT4" ShapeID="_x0000_i1133" DrawAspect="Content" ObjectID="_1771364518" r:id="rId216"/>
        </w:object>
      </w:r>
    </w:p>
    <w:p w14:paraId="58453051" w14:textId="5E3D35E6" w:rsidR="00806C1C" w:rsidRPr="00187475" w:rsidRDefault="00806C1C" w:rsidP="006E0DAE">
      <w:pPr>
        <w:spacing w:before="60" w:after="60"/>
        <w:rPr>
          <w:rFonts w:ascii="Times New Roman" w:hAnsi="Times New Roman" w:cs="Times New Roman"/>
          <w:position w:val="-16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c) T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: </w:t>
      </w:r>
      <w:r w:rsidR="000E4604" w:rsidRPr="000E4604">
        <w:rPr>
          <w:position w:val="-16"/>
        </w:rPr>
        <w:object w:dxaOrig="3500" w:dyaOrig="440" w14:anchorId="5FD9E742">
          <v:shape id="_x0000_i1134" type="#_x0000_t75" style="width:175.25pt;height:22.25pt" o:ole="">
            <v:imagedata r:id="rId217" o:title=""/>
          </v:shape>
          <o:OLEObject Type="Embed" ProgID="Equation.DSMT4" ShapeID="_x0000_i1134" DrawAspect="Content" ObjectID="_1771364519" r:id="rId218"/>
        </w:object>
      </w:r>
      <w:r w:rsidR="000E4604" w:rsidRPr="000E4604">
        <w:rPr>
          <w:position w:val="-16"/>
        </w:rPr>
        <w:object w:dxaOrig="2140" w:dyaOrig="440" w14:anchorId="345B1C8D">
          <v:shape id="_x0000_i1135" type="#_x0000_t75" style="width:107.05pt;height:22.25pt" o:ole="">
            <v:imagedata r:id="rId219" o:title=""/>
          </v:shape>
          <o:OLEObject Type="Embed" ProgID="Equation.DSMT4" ShapeID="_x0000_i1135" DrawAspect="Content" ObjectID="_1771364520" r:id="rId220"/>
        </w:object>
      </w:r>
    </w:p>
    <w:p w14:paraId="715B79F6" w14:textId="19C0042E" w:rsidR="00806C1C" w:rsidRPr="00187475" w:rsidRDefault="000E4604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0E4604">
        <w:rPr>
          <w:position w:val="-14"/>
        </w:rPr>
        <w:object w:dxaOrig="3200" w:dyaOrig="400" w14:anchorId="5D9DAA47">
          <v:shape id="_x0000_i1136" type="#_x0000_t75" style="width:160.1pt;height:20.35pt" o:ole="">
            <v:imagedata r:id="rId221" o:title=""/>
          </v:shape>
          <o:OLEObject Type="Embed" ProgID="Equation.DSMT4" ShapeID="_x0000_i1136" DrawAspect="Content" ObjectID="_1771364521" r:id="rId222"/>
        </w:object>
      </w:r>
      <w:r w:rsidRPr="000E4604">
        <w:rPr>
          <w:position w:val="-14"/>
        </w:rPr>
        <w:object w:dxaOrig="2140" w:dyaOrig="400" w14:anchorId="43A7C385">
          <v:shape id="_x0000_i1137" type="#_x0000_t75" style="width:107.05pt;height:20.35pt" o:ole="">
            <v:imagedata r:id="rId223" o:title=""/>
          </v:shape>
          <o:OLEObject Type="Embed" ProgID="Equation.DSMT4" ShapeID="_x0000_i1137" DrawAspect="Content" ObjectID="_1771364522" r:id="rId224"/>
        </w:object>
      </w:r>
    </w:p>
    <w:p w14:paraId="5D62D57E" w14:textId="5BCAF88E" w:rsidR="00806C1C" w:rsidRPr="00187475" w:rsidRDefault="00806C1C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="000E4604" w:rsidRPr="000E4604">
        <w:rPr>
          <w:position w:val="-6"/>
        </w:rPr>
        <w:object w:dxaOrig="200" w:dyaOrig="220" w14:anchorId="589ADDB1">
          <v:shape id="_x0000_i1138" type="#_x0000_t75" style="width:9.95pt;height:10.9pt" o:ole="">
            <v:imagedata r:id="rId31" o:title=""/>
          </v:shape>
          <o:OLEObject Type="Embed" ProgID="Equation.DSMT4" ShapeID="_x0000_i1138" DrawAspect="Content" ObjectID="_1771364523" r:id="rId22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ẻ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719" w:dyaOrig="400" w14:anchorId="5CF7E2B2">
          <v:shape id="_x0000_i1139" type="#_x0000_t75" style="width:86.2pt;height:20.35pt" o:ole="">
            <v:imagedata r:id="rId226" o:title=""/>
          </v:shape>
          <o:OLEObject Type="Embed" ProgID="Equation.DSMT4" ShapeID="_x0000_i1139" DrawAspect="Content" ObjectID="_1771364524" r:id="rId227"/>
        </w:object>
      </w:r>
    </w:p>
    <w:p w14:paraId="33A517D1" w14:textId="75AC1809" w:rsidR="00806C1C" w:rsidRPr="00187475" w:rsidRDefault="00806C1C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0E4604" w:rsidRPr="000E4604">
        <w:rPr>
          <w:position w:val="-14"/>
        </w:rPr>
        <w:object w:dxaOrig="5300" w:dyaOrig="400" w14:anchorId="75119C2F">
          <v:shape id="_x0000_i1140" type="#_x0000_t75" style="width:264.8pt;height:20.35pt" o:ole="">
            <v:imagedata r:id="rId228" o:title=""/>
          </v:shape>
          <o:OLEObject Type="Embed" ProgID="Equation.DSMT4" ShapeID="_x0000_i1140" DrawAspect="Content" ObjectID="_1771364525" r:id="rId229"/>
        </w:object>
      </w:r>
      <w:r w:rsidR="000E4604" w:rsidRPr="000E4604">
        <w:rPr>
          <w:position w:val="-14"/>
        </w:rPr>
        <w:object w:dxaOrig="2100" w:dyaOrig="400" w14:anchorId="2E83308D">
          <v:shape id="_x0000_i1141" type="#_x0000_t75" style="width:105.15pt;height:20.35pt" o:ole="">
            <v:imagedata r:id="rId230" o:title=""/>
          </v:shape>
          <o:OLEObject Type="Embed" ProgID="Equation.DSMT4" ShapeID="_x0000_i1141" DrawAspect="Content" ObjectID="_1771364526" r:id="rId231"/>
        </w:object>
      </w:r>
    </w:p>
    <w:p w14:paraId="5F8F8CFB" w14:textId="106FCA49" w:rsidR="00806C1C" w:rsidRPr="00187475" w:rsidRDefault="000E4604" w:rsidP="006E0DAE">
      <w:pPr>
        <w:spacing w:before="60" w:after="60"/>
        <w:rPr>
          <w:rFonts w:ascii="Times New Roman" w:hAnsi="Times New Roman" w:cs="Times New Roman"/>
          <w:position w:val="-14"/>
          <w:sz w:val="24"/>
          <w:szCs w:val="24"/>
        </w:rPr>
      </w:pPr>
      <w:r w:rsidRPr="000E4604">
        <w:rPr>
          <w:position w:val="-14"/>
        </w:rPr>
        <w:object w:dxaOrig="1760" w:dyaOrig="400" w14:anchorId="2EDDC70F">
          <v:shape id="_x0000_i1142" type="#_x0000_t75" style="width:88.1pt;height:20.35pt" o:ole="">
            <v:imagedata r:id="rId232" o:title=""/>
          </v:shape>
          <o:OLEObject Type="Embed" ProgID="Equation.DSMT4" ShapeID="_x0000_i1142" DrawAspect="Content" ObjectID="_1771364527" r:id="rId233"/>
        </w:object>
      </w:r>
    </w:p>
    <w:p w14:paraId="21207425" w14:textId="6CA3AD72" w:rsidR="00806C1C" w:rsidRPr="00187475" w:rsidRDefault="00806C1C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="000E4604" w:rsidRPr="000E4604">
        <w:rPr>
          <w:position w:val="-14"/>
        </w:rPr>
        <w:object w:dxaOrig="1460" w:dyaOrig="400" w14:anchorId="0BE34408">
          <v:shape id="_x0000_i1143" type="#_x0000_t75" style="width:72.95pt;height:20.35pt" o:ole="">
            <v:imagedata r:id="rId234" o:title=""/>
          </v:shape>
          <o:OLEObject Type="Embed" ProgID="Equation.DSMT4" ShapeID="_x0000_i1143" DrawAspect="Content" ObjectID="_1771364528" r:id="rId23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460" w:dyaOrig="400" w14:anchorId="75693C09">
          <v:shape id="_x0000_i1144" type="#_x0000_t75" style="width:72.95pt;height:20.35pt" o:ole="">
            <v:imagedata r:id="rId236" o:title=""/>
          </v:shape>
          <o:OLEObject Type="Embed" ProgID="Equation.DSMT4" ShapeID="_x0000_i1144" DrawAspect="Content" ObjectID="_1771364529" r:id="rId23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87475">
        <w:rPr>
          <w:rFonts w:ascii="Times New Roman" w:hAnsi="Times New Roman" w:cs="Times New Roman"/>
          <w:sz w:val="24"/>
          <w:szCs w:val="24"/>
        </w:rPr>
        <w:t>3 .</w:t>
      </w:r>
      <w:proofErr w:type="gramEnd"/>
    </w:p>
    <w:p w14:paraId="751465B0" w14:textId="16480F70" w:rsidR="00806C1C" w:rsidRPr="00187475" w:rsidRDefault="00806C1C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ƯCLN </w:t>
      </w:r>
      <w:r w:rsidR="000E4604" w:rsidRPr="000E4604">
        <w:rPr>
          <w:position w:val="-14"/>
        </w:rPr>
        <w:object w:dxaOrig="880" w:dyaOrig="400" w14:anchorId="7172358B">
          <v:shape id="_x0000_i1145" type="#_x0000_t75" style="width:43.6pt;height:20.35pt" o:ole="">
            <v:imagedata r:id="rId238" o:title=""/>
          </v:shape>
          <o:OLEObject Type="Embed" ProgID="Equation.DSMT4" ShapeID="_x0000_i1145" DrawAspect="Content" ObjectID="_1771364530" r:id="rId23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4"/>
        </w:rPr>
        <w:object w:dxaOrig="1460" w:dyaOrig="400" w14:anchorId="68E2720B">
          <v:shape id="_x0000_i1146" type="#_x0000_t75" style="width:72.95pt;height:20.35pt" o:ole="">
            <v:imagedata r:id="rId240" o:title=""/>
          </v:shape>
          <o:OLEObject Type="Embed" ProgID="Equation.DSMT4" ShapeID="_x0000_i1146" DrawAspect="Content" ObjectID="_1771364531" r:id="rId24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87475">
        <w:rPr>
          <w:rFonts w:ascii="Times New Roman" w:hAnsi="Times New Roman" w:cs="Times New Roman"/>
          <w:sz w:val="24"/>
          <w:szCs w:val="24"/>
        </w:rPr>
        <w:t>6 ,</w:t>
      </w:r>
      <w:proofErr w:type="gram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="000E4604" w:rsidRPr="000E4604">
        <w:rPr>
          <w:position w:val="-14"/>
        </w:rPr>
        <w:object w:dxaOrig="1560" w:dyaOrig="400" w14:anchorId="4911FA58">
          <v:shape id="_x0000_i1147" type="#_x0000_t75" style="width:78.15pt;height:20.35pt" o:ole="">
            <v:imagedata r:id="rId242" o:title=""/>
          </v:shape>
          <o:OLEObject Type="Embed" ProgID="Equation.DSMT4" ShapeID="_x0000_i1147" DrawAspect="Content" ObjectID="_1771364532" r:id="rId24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48 .</w:t>
      </w:r>
    </w:p>
    <w:p w14:paraId="2A8DFE42" w14:textId="1A850A10" w:rsidR="00806C1C" w:rsidRPr="00187475" w:rsidRDefault="00806C1C" w:rsidP="006E0DAE">
      <w:pPr>
        <w:spacing w:before="60" w:after="60"/>
        <w:ind w:left="0" w:firstLine="720"/>
        <w:rPr>
          <w:rFonts w:ascii="Times New Roman" w:hAnsi="Times New Roman" w:cs="Times New Roman"/>
          <w:position w:val="-10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1480" w:dyaOrig="320" w14:anchorId="46C977C2">
          <v:shape id="_x0000_i1148" type="#_x0000_t75" style="width:73.9pt;height:16.1pt" o:ole="">
            <v:imagedata r:id="rId244" o:title=""/>
          </v:shape>
          <o:OLEObject Type="Embed" ProgID="Equation.DSMT4" ShapeID="_x0000_i1148" DrawAspect="Content" ObjectID="_1771364533" r:id="rId24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chia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48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ẻ</w:t>
      </w:r>
      <w:proofErr w:type="spellEnd"/>
      <w:r w:rsidR="000E4604" w:rsidRPr="000E4604">
        <w:rPr>
          <w:position w:val="-6"/>
        </w:rPr>
        <w:object w:dxaOrig="200" w:dyaOrig="220" w14:anchorId="3DD1B9D1">
          <v:shape id="_x0000_i1149" type="#_x0000_t75" style="width:9.95pt;height:10.9pt" o:ole="">
            <v:imagedata r:id="rId246" o:title=""/>
          </v:shape>
          <o:OLEObject Type="Embed" ProgID="Equation.DSMT4" ShapeID="_x0000_i1149" DrawAspect="Content" ObjectID="_1771364534" r:id="rId247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2460046B" w14:textId="77777777" w:rsidR="004157F5" w:rsidRPr="00187475" w:rsidRDefault="004157F5" w:rsidP="006E0DAE">
      <w:pPr>
        <w:spacing w:before="60" w:after="60"/>
        <w:ind w:left="0" w:firstLine="72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4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6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12963991" w14:textId="71B55B62" w:rsidR="00806C1C" w:rsidRPr="00187475" w:rsidRDefault="00806C1C" w:rsidP="006E0DAE">
      <w:pPr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Cho tam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560" w:dyaOrig="279" w14:anchorId="7B75FA89">
          <v:shape id="_x0000_i1150" type="#_x0000_t75" style="width:28.4pt;height:14.2pt" o:ole="">
            <v:imagedata r:id="rId248" o:title=""/>
          </v:shape>
          <o:OLEObject Type="Embed" ProgID="Equation.DSMT4" ShapeID="_x0000_i1150" DrawAspect="Content" ObjectID="_1771364535" r:id="rId24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10"/>
        </w:rPr>
        <w:object w:dxaOrig="1300" w:dyaOrig="320" w14:anchorId="2D8A05BD">
          <v:shape id="_x0000_i1151" type="#_x0000_t75" style="width:64.9pt;height:16.1pt" o:ole="">
            <v:imagedata r:id="rId250" o:title=""/>
          </v:shape>
          <o:OLEObject Type="Embed" ProgID="Equation.DSMT4" ShapeID="_x0000_i1151" DrawAspect="Content" ObjectID="_1771364536" r:id="rId25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a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40" w:dyaOrig="260" w14:anchorId="68D8F71F">
          <v:shape id="_x0000_i1152" type="#_x0000_t75" style="width:22.25pt;height:13.25pt" o:ole="">
            <v:imagedata r:id="rId37" o:title=""/>
          </v:shape>
          <o:OLEObject Type="Embed" ProgID="Equation.DSMT4" ShapeID="_x0000_i1152" DrawAspect="Content" ObjectID="_1771364537" r:id="rId252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60" w:dyaOrig="260" w14:anchorId="65EC4624">
          <v:shape id="_x0000_i1153" type="#_x0000_t75" style="width:13.25pt;height:13.25pt" o:ole="">
            <v:imagedata r:id="rId39" o:title=""/>
          </v:shape>
          <o:OLEObject Type="Embed" ProgID="Equation.DSMT4" ShapeID="_x0000_i1153" DrawAspect="Content" ObjectID="_1771364538" r:id="rId25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520B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ố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x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40" w:dyaOrig="260" w14:anchorId="5885D2C3">
          <v:shape id="_x0000_i1154" type="#_x0000_t75" style="width:12.3pt;height:13.25pt" o:ole="">
            <v:imagedata r:id="rId41" o:title=""/>
          </v:shape>
          <o:OLEObject Type="Embed" ProgID="Equation.DSMT4" ShapeID="_x0000_i1154" DrawAspect="Content" ObjectID="_1771364539" r:id="rId25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qua </w:t>
      </w:r>
      <w:r w:rsidR="000E4604" w:rsidRPr="00025957">
        <w:rPr>
          <w:position w:val="-4"/>
        </w:rPr>
        <w:object w:dxaOrig="279" w:dyaOrig="260" w14:anchorId="5FA5A044">
          <v:shape id="_x0000_i1155" type="#_x0000_t75" style="width:14.2pt;height:13.25pt" o:ole="">
            <v:imagedata r:id="rId255" o:title=""/>
          </v:shape>
          <o:OLEObject Type="Embed" ProgID="Equation.DSMT4" ShapeID="_x0000_i1155" DrawAspect="Content" ObjectID="_1771364540" r:id="rId25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qua </w:t>
      </w:r>
      <w:r w:rsidR="000E4604" w:rsidRPr="00025957">
        <w:rPr>
          <w:position w:val="-4"/>
        </w:rPr>
        <w:object w:dxaOrig="260" w:dyaOrig="260" w14:anchorId="1A65C43B">
          <v:shape id="_x0000_i1156" type="#_x0000_t75" style="width:13.25pt;height:13.25pt" o:ole="">
            <v:imagedata r:id="rId39" o:title=""/>
          </v:shape>
          <o:OLEObject Type="Embed" ProgID="Equation.DSMT4" ShapeID="_x0000_i1156" DrawAspect="Content" ObjectID="_1771364541" r:id="rId25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00" w:dyaOrig="260" w14:anchorId="1B336042">
          <v:shape id="_x0000_i1157" type="#_x0000_t75" style="width:20.35pt;height:13.25pt" o:ole="">
            <v:imagedata r:id="rId46" o:title=""/>
          </v:shape>
          <o:OLEObject Type="Embed" ProgID="Equation.DSMT4" ShapeID="_x0000_i1157" DrawAspect="Content" ObjectID="_1771364542" r:id="rId258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00" w:dyaOrig="279" w14:anchorId="40CCE2C4">
          <v:shape id="_x0000_i1158" type="#_x0000_t75" style="width:20.35pt;height:14.2pt" o:ole="">
            <v:imagedata r:id="rId48" o:title=""/>
          </v:shape>
          <o:OLEObject Type="Embed" ProgID="Equation.DSMT4" ShapeID="_x0000_i1158" DrawAspect="Content" ObjectID="_1771364543" r:id="rId25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6"/>
        </w:rPr>
        <w:object w:dxaOrig="420" w:dyaOrig="279" w14:anchorId="45B38858">
          <v:shape id="_x0000_i1159" type="#_x0000_t75" style="width:21.3pt;height:14.2pt" o:ole="">
            <v:imagedata r:id="rId50" o:title=""/>
          </v:shape>
          <o:OLEObject Type="Embed" ProgID="Equation.DSMT4" ShapeID="_x0000_i1159" DrawAspect="Content" ObjectID="_1771364544" r:id="rId26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ở</w:t>
      </w:r>
      <w:r w:rsidR="000E4604" w:rsidRPr="00025957">
        <w:rPr>
          <w:position w:val="-4"/>
        </w:rPr>
        <w:object w:dxaOrig="320" w:dyaOrig="260" w14:anchorId="09466742">
          <v:shape id="_x0000_i1160" type="#_x0000_t75" style="width:16.1pt;height:13.25pt" o:ole="">
            <v:imagedata r:id="rId261" o:title=""/>
          </v:shape>
          <o:OLEObject Type="Embed" ProgID="Equation.DSMT4" ShapeID="_x0000_i1160" DrawAspect="Content" ObjectID="_1771364545" r:id="rId262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0E4604" w:rsidRPr="000E4604">
        <w:rPr>
          <w:position w:val="-6"/>
        </w:rPr>
        <w:object w:dxaOrig="279" w:dyaOrig="279" w14:anchorId="697E2E7A">
          <v:shape id="_x0000_i1161" type="#_x0000_t75" style="width:14.2pt;height:14.2pt" o:ole="">
            <v:imagedata r:id="rId263" o:title=""/>
          </v:shape>
          <o:OLEObject Type="Embed" ProgID="Equation.DSMT4" ShapeID="_x0000_i1161" DrawAspect="Content" ObjectID="_1771364546" r:id="rId264"/>
        </w:object>
      </w:r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a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ứ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800" w:dyaOrig="260" w14:anchorId="447ACE09">
          <v:shape id="_x0000_i1162" type="#_x0000_t75" style="width:39.8pt;height:13.25pt" o:ole="">
            <v:imagedata r:id="rId56" o:title=""/>
          </v:shape>
          <o:OLEObject Type="Embed" ProgID="Equation.DSMT4" ShapeID="_x0000_i1162" DrawAspect="Content" ObjectID="_1771364547" r:id="rId265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o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>.</w: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b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80" w:dyaOrig="260" w14:anchorId="7E4F8616">
          <v:shape id="_x0000_i1163" type="#_x0000_t75" style="width:24.15pt;height:13.25pt" o:ole="">
            <v:imagedata r:id="rId58" o:title=""/>
          </v:shape>
          <o:OLEObject Type="Embed" ProgID="Equation.DSMT4" ShapeID="_x0000_i1163" DrawAspect="Content" ObjectID="_1771364548" r:id="rId266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00" w:dyaOrig="279" w14:anchorId="3EBEAF33">
          <v:shape id="_x0000_i1164" type="#_x0000_t75" style="width:20.35pt;height:14.2pt" o:ole="">
            <v:imagedata r:id="rId60" o:title=""/>
          </v:shape>
          <o:OLEObject Type="Embed" ProgID="Equation.DSMT4" ShapeID="_x0000_i1164" DrawAspect="Content" ObjectID="_1771364549" r:id="rId267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  <w:t xml:space="preserve">c)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200" w:dyaOrig="260" w14:anchorId="08E1CDE8">
          <v:shape id="_x0000_i1165" type="#_x0000_t75" style="width:9.95pt;height:13.25pt" o:ole="">
            <v:imagedata r:id="rId62" o:title=""/>
          </v:shape>
          <o:OLEObject Type="Embed" ProgID="Equation.DSMT4" ShapeID="_x0000_i1165" DrawAspect="Content" ObjectID="_1771364550" r:id="rId268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60" w:dyaOrig="279" w14:anchorId="4294CEDD">
          <v:shape id="_x0000_i1166" type="#_x0000_t75" style="width:23.2pt;height:14.2pt" o:ole="">
            <v:imagedata r:id="rId64" o:title=""/>
          </v:shape>
          <o:OLEObject Type="Embed" ProgID="Equation.DSMT4" ShapeID="_x0000_i1166" DrawAspect="Content" ObjectID="_1771364551" r:id="rId26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340" w:dyaOrig="279" w14:anchorId="2CF30F68">
          <v:shape id="_x0000_i1167" type="#_x0000_t75" style="width:17.05pt;height:14.2pt" o:ole="">
            <v:imagedata r:id="rId66" o:title=""/>
          </v:shape>
          <o:OLEObject Type="Embed" ProgID="Equation.DSMT4" ShapeID="_x0000_i1167" DrawAspect="Content" ObjectID="_1771364552" r:id="rId27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40" w:dyaOrig="279" w14:anchorId="3648624D">
          <v:shape id="_x0000_i1168" type="#_x0000_t75" style="width:22.25pt;height:14.2pt" o:ole="">
            <v:imagedata r:id="rId68" o:title=""/>
          </v:shape>
          <o:OLEObject Type="Embed" ProgID="Equation.DSMT4" ShapeID="_x0000_i1168" DrawAspect="Content" ObjectID="_1771364553" r:id="rId271"/>
        </w:object>
      </w:r>
    </w:p>
    <w:p w14:paraId="282B2819" w14:textId="77777777" w:rsidR="00142BF8" w:rsidRPr="00187475" w:rsidRDefault="00142BF8" w:rsidP="006E0DAE">
      <w:pPr>
        <w:spacing w:before="60" w:after="60" w:line="240" w:lineRule="atLeast"/>
        <w:ind w:left="426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1AAE184F" w14:textId="7621656E" w:rsidR="00FB678E" w:rsidRDefault="00FB678E" w:rsidP="006E0DAE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6CF6A82A" w14:textId="1083A1B8" w:rsidR="00062222" w:rsidRPr="00187475" w:rsidRDefault="00062222" w:rsidP="006E0DAE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062222">
        <w:rPr>
          <w:rFonts w:ascii="Times New Roman" w:hAnsi="Times New Roman" w:cs="Times New Roman"/>
          <w:b/>
          <w:noProof/>
          <w:color w:val="0000FF"/>
          <w:sz w:val="24"/>
          <w:szCs w:val="24"/>
          <w:lang w:val="fr-FR"/>
        </w:rPr>
        <w:drawing>
          <wp:inline distT="0" distB="0" distL="0" distR="0" wp14:anchorId="24DFCABD" wp14:editId="387185A9">
            <wp:extent cx="2686188" cy="2521080"/>
            <wp:effectExtent l="0" t="0" r="0" b="0"/>
            <wp:docPr id="3066851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685180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686188" cy="2521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73E48" w14:textId="77777777" w:rsidR="00FB678E" w:rsidRPr="00187475" w:rsidRDefault="00FB678E" w:rsidP="006E0DAE">
      <w:pPr>
        <w:tabs>
          <w:tab w:val="left" w:pos="2268"/>
        </w:tabs>
        <w:spacing w:before="60" w:after="60"/>
        <w:ind w:left="964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p w14:paraId="794D10BE" w14:textId="17B94969" w:rsidR="00187475" w:rsidRPr="00187475" w:rsidRDefault="00187475" w:rsidP="006E0DAE">
      <w:pPr>
        <w:pStyle w:val="ListParagraph"/>
        <w:numPr>
          <w:ilvl w:val="0"/>
          <w:numId w:val="32"/>
        </w:numPr>
        <w:spacing w:before="60" w:after="60" w:line="240" w:lineRule="atLeast"/>
        <w:rPr>
          <w:rFonts w:ascii="Times New Roman" w:hAnsi="Times New Roman" w:cs="Times New Roman"/>
          <w:position w:val="-4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1680" w:dyaOrig="260" w14:anchorId="4E3E66AF">
          <v:shape id="_x0000_i1169" type="#_x0000_t75" style="width:84.3pt;height:13.25pt" o:ole="">
            <v:imagedata r:id="rId273" o:title=""/>
          </v:shape>
          <o:OLEObject Type="Embed" ProgID="Equation.DSMT4" ShapeID="_x0000_i1169" DrawAspect="Content" ObjectID="_1771364554" r:id="rId274"/>
        </w:object>
      </w:r>
    </w:p>
    <w:p w14:paraId="1C8838E5" w14:textId="6D0D9651" w:rsidR="00187475" w:rsidRPr="00187475" w:rsidRDefault="000E4604" w:rsidP="006E0DAE">
      <w:pPr>
        <w:pStyle w:val="ListParagraph"/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r w:rsidRPr="000E4604">
        <w:rPr>
          <w:position w:val="-6"/>
        </w:rPr>
        <w:object w:dxaOrig="1300" w:dyaOrig="279" w14:anchorId="0322B1B6">
          <v:shape id="_x0000_i1170" type="#_x0000_t75" style="width:64.9pt;height:14.2pt" o:ole="">
            <v:imagedata r:id="rId275" o:title=""/>
          </v:shape>
          <o:OLEObject Type="Embed" ProgID="Equation.DSMT4" ShapeID="_x0000_i1170" DrawAspect="Content" ObjectID="_1771364555" r:id="rId276"/>
        </w:object>
      </w:r>
      <w:r w:rsidR="00187475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87475" w:rsidRPr="0018747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0E4604">
        <w:rPr>
          <w:position w:val="-6"/>
        </w:rPr>
        <w:object w:dxaOrig="1020" w:dyaOrig="279" w14:anchorId="53165E0F">
          <v:shape id="_x0000_i1171" type="#_x0000_t75" style="width:50.7pt;height:14.2pt" o:ole="">
            <v:imagedata r:id="rId277" o:title=""/>
          </v:shape>
          <o:OLEObject Type="Embed" ProgID="Equation.DSMT4" ShapeID="_x0000_i1171" DrawAspect="Content" ObjectID="_1771364556" r:id="rId278"/>
        </w:object>
      </w:r>
    </w:p>
    <w:p w14:paraId="30FB6403" w14:textId="7A0EF524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800" w:dyaOrig="260" w14:anchorId="2877AE20">
          <v:shape id="_x0000_i1172" type="#_x0000_t75" style="width:39.8pt;height:13.25pt" o:ole="">
            <v:imagedata r:id="rId56" o:title=""/>
          </v:shape>
          <o:OLEObject Type="Embed" ProgID="Equation.DSMT4" ShapeID="_x0000_i1172" DrawAspect="Content" ObjectID="_1771364557" r:id="rId279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</w:p>
    <w:p w14:paraId="3738911F" w14:textId="5296DD33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800" w:dyaOrig="260" w14:anchorId="64685395">
          <v:shape id="_x0000_i1173" type="#_x0000_t75" style="width:39.8pt;height:13.25pt" o:ole="">
            <v:imagedata r:id="rId280" o:title=""/>
          </v:shape>
          <o:OLEObject Type="Embed" ProgID="Equation.DSMT4" ShapeID="_x0000_i1173" DrawAspect="Content" ObjectID="_1771364558" r:id="rId281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o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1024176C" w14:textId="432F6353" w:rsidR="00187475" w:rsidRPr="00187475" w:rsidRDefault="00187475" w:rsidP="006E0DAE">
      <w:pPr>
        <w:pStyle w:val="ListParagraph"/>
        <w:numPr>
          <w:ilvl w:val="0"/>
          <w:numId w:val="32"/>
        </w:numPr>
        <w:spacing w:before="60" w:after="60" w:line="240" w:lineRule="atLeast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qua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song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o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="000E4604" w:rsidRPr="000E4604">
        <w:rPr>
          <w:position w:val="-6"/>
        </w:rPr>
        <w:object w:dxaOrig="1040" w:dyaOrig="279" w14:anchorId="04F3B14F">
          <v:shape id="_x0000_i1174" type="#_x0000_t75" style="width:51.65pt;height:14.2pt" o:ole="">
            <v:imagedata r:id="rId282" o:title=""/>
          </v:shape>
          <o:OLEObject Type="Embed" ProgID="Equation.DSMT4" ShapeID="_x0000_i1174" DrawAspect="Content" ObjectID="_1771364559" r:id="rId283"/>
        </w:object>
      </w:r>
    </w:p>
    <w:p w14:paraId="53A356CF" w14:textId="7CB368AF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320" w:dyaOrig="260" w14:anchorId="05F11FDE">
          <v:shape id="_x0000_i1175" type="#_x0000_t75" style="width:16.1pt;height:13.25pt" o:ole="">
            <v:imagedata r:id="rId52" o:title=""/>
          </v:shape>
          <o:OLEObject Type="Embed" ProgID="Equation.DSMT4" ShapeID="_x0000_i1175" DrawAspect="Content" ObjectID="_1771364560" r:id="rId284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ự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720" w:dyaOrig="279" w14:anchorId="153A63B1">
          <v:shape id="_x0000_i1176" type="#_x0000_t75" style="width:36.45pt;height:14.2pt" o:ole="">
            <v:imagedata r:id="rId285" o:title=""/>
          </v:shape>
          <o:OLEObject Type="Embed" ProgID="Equation.DSMT4" ShapeID="_x0000_i1176" DrawAspect="Content" ObjectID="_1771364561" r:id="rId286"/>
        </w:object>
      </w:r>
    </w:p>
    <w:p w14:paraId="3C463577" w14:textId="3295EAD9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480" w:dyaOrig="260" w14:anchorId="035E837A">
          <v:shape id="_x0000_i1177" type="#_x0000_t75" style="width:24.15pt;height:13.25pt" o:ole="">
            <v:imagedata r:id="rId58" o:title=""/>
          </v:shape>
          <o:OLEObject Type="Embed" ProgID="Equation.DSMT4" ShapeID="_x0000_i1177" DrawAspect="Content" ObjectID="_1771364562" r:id="rId287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400" w:dyaOrig="279" w14:anchorId="4755C889">
          <v:shape id="_x0000_i1178" type="#_x0000_t75" style="width:20.35pt;height:14.2pt" o:ole="">
            <v:imagedata r:id="rId60" o:title=""/>
          </v:shape>
          <o:OLEObject Type="Embed" ProgID="Equation.DSMT4" ShapeID="_x0000_i1178" DrawAspect="Content" ObjectID="_1771364563" r:id="rId288"/>
        </w:object>
      </w:r>
    </w:p>
    <w:p w14:paraId="6C7DF024" w14:textId="77777777" w:rsidR="00187475" w:rsidRPr="00187475" w:rsidRDefault="00187475" w:rsidP="006E0DAE">
      <w:pPr>
        <w:pStyle w:val="ListParagraph"/>
        <w:numPr>
          <w:ilvl w:val="0"/>
          <w:numId w:val="32"/>
        </w:numPr>
        <w:spacing w:before="60" w:after="60" w:line="240" w:lineRule="atLeast"/>
        <w:rPr>
          <w:rFonts w:ascii="Times New Roman" w:hAnsi="Times New Roman" w:cs="Times New Roman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ừ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kiế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uyề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ử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huyền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>.</w:t>
      </w:r>
    </w:p>
    <w:p w14:paraId="36729415" w14:textId="2EF03E28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6"/>
        </w:rPr>
        <w:object w:dxaOrig="2820" w:dyaOrig="360" w14:anchorId="595DC517">
          <v:shape id="_x0000_i1179" type="#_x0000_t75" style="width:141.15pt;height:18pt" o:ole="">
            <v:imagedata r:id="rId289" o:title=""/>
          </v:shape>
          <o:OLEObject Type="Embed" ProgID="Equation.DSMT4" ShapeID="_x0000_i1179" DrawAspect="Content" ObjectID="_1771364564" r:id="rId290"/>
        </w:object>
      </w:r>
    </w:p>
    <w:p w14:paraId="64A7BEF8" w14:textId="719EE95D" w:rsidR="00187475" w:rsidRPr="00187475" w:rsidRDefault="00187475" w:rsidP="006E0DAE">
      <w:pPr>
        <w:pStyle w:val="ListParagraph"/>
        <w:spacing w:before="60" w:after="60"/>
        <w:rPr>
          <w:rFonts w:ascii="Times New Roman" w:hAnsi="Times New Roman" w:cs="Times New Roman"/>
          <w:position w:val="-6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="000E4604" w:rsidRPr="000E4604">
        <w:rPr>
          <w:position w:val="-6"/>
        </w:rPr>
        <w:object w:dxaOrig="1719" w:dyaOrig="360" w14:anchorId="582CEE98">
          <v:shape id="_x0000_i1180" type="#_x0000_t75" style="width:86.2pt;height:18pt" o:ole="">
            <v:imagedata r:id="rId291" o:title=""/>
          </v:shape>
          <o:OLEObject Type="Embed" ProgID="Equation.DSMT4" ShapeID="_x0000_i1180" DrawAspect="Content" ObjectID="_1771364565" r:id="rId292"/>
        </w:object>
      </w:r>
    </w:p>
    <w:p w14:paraId="12562C07" w14:textId="57546773" w:rsidR="00187475" w:rsidRPr="00187475" w:rsidRDefault="000E4604" w:rsidP="006E0DAE">
      <w:pPr>
        <w:spacing w:before="60" w:after="60"/>
        <w:ind w:left="0"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0E4604">
        <w:rPr>
          <w:position w:val="-6"/>
        </w:rPr>
        <w:object w:dxaOrig="3420" w:dyaOrig="360" w14:anchorId="3C060663">
          <v:shape id="_x0000_i1181" type="#_x0000_t75" style="width:171pt;height:18pt" o:ole="">
            <v:imagedata r:id="rId293" o:title=""/>
          </v:shape>
          <o:OLEObject Type="Embed" ProgID="Equation.DSMT4" ShapeID="_x0000_i1181" DrawAspect="Content" ObjectID="_1771364566" r:id="rId294"/>
        </w:object>
      </w:r>
    </w:p>
    <w:p w14:paraId="0EE3CCA8" w14:textId="77777777" w:rsidR="00912127" w:rsidRPr="00187475" w:rsidRDefault="00912127" w:rsidP="006E0DAE">
      <w:pPr>
        <w:spacing w:before="60" w:after="60"/>
        <w:ind w:left="0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5: </w:t>
      </w:r>
      <w:proofErr w:type="gram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( 2</w:t>
      </w:r>
      <w:proofErr w:type="gram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điểm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542F00C7" w14:textId="05083914" w:rsidR="00187475" w:rsidRPr="00187475" w:rsidRDefault="00187475" w:rsidP="006E0DAE">
      <w:pPr>
        <w:pStyle w:val="Binhthng1"/>
        <w:widowControl w:val="0"/>
        <w:pBdr>
          <w:top w:val="nil"/>
          <w:left w:val="nil"/>
          <w:bottom w:val="nil"/>
          <w:right w:val="nil"/>
          <w:between w:val="nil"/>
        </w:pBdr>
        <w:spacing w:before="60" w:after="60" w:line="276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 Cho </w:t>
      </w:r>
      <w:r w:rsidR="00062222" w:rsidRPr="000622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F1EB332">
          <v:shape id="_x0000_i1182" type="#_x0000_t75" style="width:20.35pt;height:16.1pt" o:ole="">
            <v:imagedata r:id="rId295" o:title=""/>
          </v:shape>
          <o:OLEObject Type="Embed" ProgID="Equation.DSMT4" ShapeID="_x0000_i1182" DrawAspect="Content" ObjectID="_1771364567" r:id="rId296"/>
        </w:object>
      </w:r>
      <w:r w:rsidR="000622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1340" w:dyaOrig="620" w14:anchorId="61860997">
          <v:shape id="_x0000_i1183" type="#_x0000_t75" style="width:66.8pt;height:31.25pt" o:ole="">
            <v:imagedata r:id="rId297" o:title=""/>
          </v:shape>
          <o:OLEObject Type="Embed" ProgID="Equation.DSMT4" ShapeID="_x0000_i1183" DrawAspect="Content" ObjectID="_1771364568" r:id="rId298"/>
        </w:object>
      </w:r>
      <w:r w:rsidRPr="00187475">
        <w:rPr>
          <w:rFonts w:ascii="Times New Roman" w:hAnsi="Times New Roman" w:cs="Times New Roman"/>
          <w:sz w:val="24"/>
          <w:szCs w:val="24"/>
        </w:rPr>
        <w:br/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lastRenderedPageBreak/>
        <w:t>Từ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560" w:dyaOrig="260" w14:anchorId="5BB5A673">
          <v:shape id="_x0000_i1184" type="#_x0000_t75" style="width:28.4pt;height:13.25pt" o:ole="">
            <v:imagedata r:id="rId299" o:title=""/>
          </v:shape>
          <o:OLEObject Type="Embed" ProgID="Equation.DSMT4" ShapeID="_x0000_i1184" DrawAspect="Content" ObjectID="_1771364569" r:id="rId30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4300" w:dyaOrig="620" w14:anchorId="0CF041A3">
          <v:shape id="_x0000_i1185" type="#_x0000_t75" style="width:215.05pt;height:31.25pt" o:ole="">
            <v:imagedata r:id="rId301" o:title=""/>
          </v:shape>
          <o:OLEObject Type="Embed" ProgID="Equation.DSMT4" ShapeID="_x0000_i1185" DrawAspect="Content" ObjectID="_1771364570" r:id="rId302"/>
        </w:object>
      </w:r>
    </w:p>
    <w:p w14:paraId="2A3DB187" w14:textId="77777777" w:rsidR="00142BF8" w:rsidRPr="00187475" w:rsidRDefault="00142BF8" w:rsidP="006E0DAE">
      <w:pPr>
        <w:spacing w:before="60" w:after="60" w:line="240" w:lineRule="atLeast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187475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1BD05CB7" w14:textId="45C4CA12" w:rsidR="00187475" w:rsidRPr="00187475" w:rsidRDefault="00187475" w:rsidP="006E0DAE">
      <w:pPr>
        <w:spacing w:before="60" w:after="60"/>
        <w:rPr>
          <w:rFonts w:ascii="Times New Roman" w:hAnsi="Times New Roman" w:cs="Times New Roman"/>
          <w:position w:val="-2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*) Cho </w:t>
      </w:r>
      <w:r w:rsidR="00062222" w:rsidRPr="000622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F16FDB">
          <v:shape id="_x0000_i1186" type="#_x0000_t75" style="width:20.35pt;height:16.1pt" o:ole="">
            <v:imagedata r:id="rId295" o:title=""/>
          </v:shape>
          <o:OLEObject Type="Embed" ProgID="Equation.DSMT4" ShapeID="_x0000_i1186" DrawAspect="Content" ObjectID="_1771364571" r:id="rId303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thự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dươ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E4604">
        <w:rPr>
          <w:position w:val="-24"/>
        </w:rPr>
        <w:object w:dxaOrig="1340" w:dyaOrig="620" w14:anchorId="50552466">
          <v:shape id="_x0000_i1187" type="#_x0000_t75" style="width:66.8pt;height:31.25pt" o:ole="">
            <v:imagedata r:id="rId297" o:title=""/>
          </v:shape>
          <o:OLEObject Type="Embed" ProgID="Equation.DSMT4" ShapeID="_x0000_i1187" DrawAspect="Content" ObjectID="_1771364572" r:id="rId304"/>
        </w:object>
      </w:r>
    </w:p>
    <w:p w14:paraId="238195B3" w14:textId="6FFE9A17" w:rsidR="00187475" w:rsidRPr="00187475" w:rsidRDefault="000E4604" w:rsidP="006E0DAE">
      <w:pPr>
        <w:tabs>
          <w:tab w:val="center" w:pos="3090"/>
          <w:tab w:val="right" w:pos="6180"/>
        </w:tabs>
        <w:spacing w:before="60" w:after="60"/>
        <w:rPr>
          <w:rFonts w:ascii="Times New Roman" w:hAnsi="Times New Roman" w:cs="Times New Roman"/>
          <w:position w:val="-10"/>
          <w:sz w:val="24"/>
          <w:szCs w:val="24"/>
        </w:rPr>
      </w:pPr>
      <w:r w:rsidRPr="000E4604">
        <w:rPr>
          <w:position w:val="-10"/>
        </w:rPr>
        <w:object w:dxaOrig="4420" w:dyaOrig="360" w14:anchorId="0B185FDD">
          <v:shape id="_x0000_i1188" type="#_x0000_t75" style="width:221.2pt;height:18pt" o:ole="">
            <v:imagedata r:id="rId305" o:title=""/>
          </v:shape>
          <o:OLEObject Type="Embed" ProgID="Equation.DSMT4" ShapeID="_x0000_i1188" DrawAspect="Content" ObjectID="_1771364573" r:id="rId306"/>
        </w:object>
      </w:r>
    </w:p>
    <w:p w14:paraId="3D58B6DD" w14:textId="6010FC2F" w:rsidR="00187475" w:rsidRPr="00187475" w:rsidRDefault="000E4604" w:rsidP="006E0DAE">
      <w:pPr>
        <w:spacing w:before="60" w:after="60"/>
        <w:rPr>
          <w:rFonts w:ascii="Times New Roman" w:hAnsi="Times New Roman" w:cs="Times New Roman"/>
          <w:position w:val="-24"/>
          <w:sz w:val="24"/>
          <w:szCs w:val="24"/>
        </w:rPr>
      </w:pPr>
      <w:r w:rsidRPr="000E4604">
        <w:rPr>
          <w:position w:val="-24"/>
        </w:rPr>
        <w:object w:dxaOrig="2760" w:dyaOrig="620" w14:anchorId="1C803C3C">
          <v:shape id="_x0000_i1189" type="#_x0000_t75" style="width:137.85pt;height:31.25pt" o:ole="">
            <v:imagedata r:id="rId307" o:title=""/>
          </v:shape>
          <o:OLEObject Type="Embed" ProgID="Equation.DSMT4" ShapeID="_x0000_i1189" DrawAspect="Content" ObjectID="_1771364574" r:id="rId308"/>
        </w:object>
      </w:r>
    </w:p>
    <w:p w14:paraId="0F6C1707" w14:textId="77F58372" w:rsidR="00187475" w:rsidRPr="00187475" w:rsidRDefault="00187475" w:rsidP="006E0DAE">
      <w:pPr>
        <w:spacing w:before="60" w:after="60"/>
        <w:rPr>
          <w:rFonts w:ascii="Times New Roman" w:hAnsi="Times New Roman" w:cs="Times New Roman"/>
          <w:position w:val="-4"/>
          <w:sz w:val="24"/>
          <w:szCs w:val="24"/>
        </w:rPr>
      </w:pPr>
      <w:r w:rsidRPr="00187475">
        <w:rPr>
          <w:rFonts w:ascii="Times New Roman" w:hAnsi="Times New Roman" w:cs="Times New Roman"/>
          <w:sz w:val="24"/>
          <w:szCs w:val="24"/>
        </w:rPr>
        <w:t xml:space="preserve">*) Cho </w:t>
      </w:r>
      <w:r w:rsidR="000E4604" w:rsidRPr="000E4604">
        <w:rPr>
          <w:position w:val="-24"/>
        </w:rPr>
        <w:object w:dxaOrig="4300" w:dyaOrig="620" w14:anchorId="057B971B">
          <v:shape id="_x0000_i1190" type="#_x0000_t75" style="width:215.05pt;height:31.25pt" o:ole="">
            <v:imagedata r:id="rId309" o:title=""/>
          </v:shape>
          <o:OLEObject Type="Embed" ProgID="Equation.DSMT4" ShapeID="_x0000_i1190" DrawAspect="Content" ObjectID="_1771364575" r:id="rId310"/>
        </w:object>
      </w:r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Chứ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minh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87475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187475">
        <w:rPr>
          <w:rFonts w:ascii="Times New Roman" w:hAnsi="Times New Roman" w:cs="Times New Roman"/>
          <w:sz w:val="24"/>
          <w:szCs w:val="24"/>
        </w:rPr>
        <w:t xml:space="preserve"> </w:t>
      </w:r>
      <w:r w:rsidR="000E4604" w:rsidRPr="00025957">
        <w:rPr>
          <w:position w:val="-4"/>
        </w:rPr>
        <w:object w:dxaOrig="560" w:dyaOrig="260" w14:anchorId="0884293B">
          <v:shape id="_x0000_i1191" type="#_x0000_t75" style="width:28.4pt;height:13.25pt" o:ole="">
            <v:imagedata r:id="rId311" o:title=""/>
          </v:shape>
          <o:OLEObject Type="Embed" ProgID="Equation.DSMT4" ShapeID="_x0000_i1191" DrawAspect="Content" ObjectID="_1771364576" r:id="rId312"/>
        </w:object>
      </w:r>
    </w:p>
    <w:p w14:paraId="40BC19BF" w14:textId="7DB92BBE" w:rsidR="00187475" w:rsidRPr="00187475" w:rsidRDefault="000E4604" w:rsidP="006E0DAE">
      <w:pPr>
        <w:spacing w:before="60" w:after="60"/>
        <w:rPr>
          <w:rFonts w:ascii="Times New Roman" w:hAnsi="Times New Roman" w:cs="Times New Roman"/>
          <w:position w:val="-28"/>
          <w:sz w:val="24"/>
          <w:szCs w:val="24"/>
        </w:rPr>
      </w:pPr>
      <w:r w:rsidRPr="000E4604">
        <w:rPr>
          <w:position w:val="-28"/>
        </w:rPr>
        <w:object w:dxaOrig="6460" w:dyaOrig="680" w14:anchorId="0592F77A">
          <v:shape id="_x0000_i1192" type="#_x0000_t75" style="width:323.55pt;height:34.1pt" o:ole="">
            <v:imagedata r:id="rId313" o:title=""/>
          </v:shape>
          <o:OLEObject Type="Embed" ProgID="Equation.DSMT4" ShapeID="_x0000_i1192" DrawAspect="Content" ObjectID="_1771364577" r:id="rId314"/>
        </w:object>
      </w:r>
    </w:p>
    <w:p w14:paraId="0B3482B1" w14:textId="649DE38A" w:rsidR="00187475" w:rsidRPr="00187475" w:rsidRDefault="000E4604" w:rsidP="006E0DAE">
      <w:pPr>
        <w:spacing w:before="60" w:after="60"/>
        <w:rPr>
          <w:rFonts w:ascii="Times New Roman" w:hAnsi="Times New Roman" w:cs="Times New Roman"/>
          <w:position w:val="-28"/>
          <w:sz w:val="24"/>
          <w:szCs w:val="24"/>
        </w:rPr>
      </w:pPr>
      <w:r w:rsidRPr="000E4604">
        <w:rPr>
          <w:position w:val="-28"/>
        </w:rPr>
        <w:object w:dxaOrig="5880" w:dyaOrig="680" w14:anchorId="3B01E3B3">
          <v:shape id="_x0000_i1193" type="#_x0000_t75" style="width:294.15pt;height:34.1pt" o:ole="">
            <v:imagedata r:id="rId315" o:title=""/>
          </v:shape>
          <o:OLEObject Type="Embed" ProgID="Equation.DSMT4" ShapeID="_x0000_i1193" DrawAspect="Content" ObjectID="_1771364578" r:id="rId316"/>
        </w:object>
      </w:r>
    </w:p>
    <w:p w14:paraId="78866CA8" w14:textId="1F3B96DD" w:rsidR="00187475" w:rsidRPr="00187475" w:rsidRDefault="000E4604" w:rsidP="006E0DAE">
      <w:pPr>
        <w:tabs>
          <w:tab w:val="center" w:pos="3090"/>
          <w:tab w:val="right" w:pos="6180"/>
        </w:tabs>
        <w:spacing w:before="60" w:after="60"/>
        <w:rPr>
          <w:rFonts w:ascii="Times New Roman" w:hAnsi="Times New Roman" w:cs="Times New Roman"/>
          <w:sz w:val="24"/>
          <w:szCs w:val="24"/>
        </w:rPr>
      </w:pPr>
      <w:r w:rsidRPr="000E4604">
        <w:rPr>
          <w:position w:val="-24"/>
        </w:rPr>
        <w:object w:dxaOrig="3600" w:dyaOrig="620" w14:anchorId="24C7BE41">
          <v:shape id="_x0000_i1194" type="#_x0000_t75" style="width:180pt;height:31.25pt" o:ole="">
            <v:imagedata r:id="rId317" o:title=""/>
          </v:shape>
          <o:OLEObject Type="Embed" ProgID="Equation.DSMT4" ShapeID="_x0000_i1194" DrawAspect="Content" ObjectID="_1771364579" r:id="rId318"/>
        </w:object>
      </w:r>
      <w:r w:rsidR="00187475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87475" w:rsidRPr="00187475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187475" w:rsidRPr="00187475">
        <w:rPr>
          <w:rFonts w:ascii="Times New Roman" w:hAnsi="Times New Roman" w:cs="Times New Roman"/>
          <w:sz w:val="24"/>
          <w:szCs w:val="24"/>
        </w:rPr>
        <w:t>có</w:t>
      </w:r>
      <w:proofErr w:type="spellEnd"/>
      <w:proofErr w:type="gramEnd"/>
      <w:r w:rsidR="00187475" w:rsidRPr="00187475">
        <w:rPr>
          <w:rFonts w:ascii="Times New Roman" w:hAnsi="Times New Roman" w:cs="Times New Roman"/>
          <w:sz w:val="24"/>
          <w:szCs w:val="24"/>
        </w:rPr>
        <w:t xml:space="preserve"> 2019 </w:t>
      </w:r>
      <w:proofErr w:type="spellStart"/>
      <w:r w:rsidR="00187475" w:rsidRPr="00187475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="00187475" w:rsidRPr="001874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87475" w:rsidRPr="00187475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187475" w:rsidRPr="00187475">
        <w:rPr>
          <w:rFonts w:ascii="Times New Roman" w:hAnsi="Times New Roman" w:cs="Times New Roman"/>
          <w:sz w:val="24"/>
          <w:szCs w:val="24"/>
        </w:rPr>
        <w:t>)</w:t>
      </w:r>
    </w:p>
    <w:p w14:paraId="58035740" w14:textId="2FA40CF9" w:rsidR="00062222" w:rsidRDefault="000E4604" w:rsidP="006E0DAE">
      <w:pPr>
        <w:spacing w:before="60" w:after="60" w:line="240" w:lineRule="atLeast"/>
      </w:pPr>
      <w:r w:rsidRPr="000E4604">
        <w:rPr>
          <w:position w:val="-6"/>
        </w:rPr>
        <w:object w:dxaOrig="840" w:dyaOrig="279" w14:anchorId="3300BE8A">
          <v:shape id="_x0000_i1195" type="#_x0000_t75" style="width:41.7pt;height:14.2pt" o:ole="">
            <v:imagedata r:id="rId319" o:title=""/>
          </v:shape>
          <o:OLEObject Type="Embed" ProgID="Equation.DSMT4" ShapeID="_x0000_i1195" DrawAspect="Content" ObjectID="_1771364580" r:id="rId320"/>
        </w:object>
      </w:r>
    </w:p>
    <w:p w14:paraId="1DC1D20D" w14:textId="2074F7DA" w:rsidR="00187475" w:rsidRDefault="00062222" w:rsidP="006E0DAE">
      <w:pPr>
        <w:spacing w:before="60" w:after="60" w:line="240" w:lineRule="atLeast"/>
      </w:pPr>
      <w:r>
        <w:br w:type="column"/>
      </w:r>
      <w:r>
        <w:rPr>
          <w:noProof/>
        </w:rPr>
        <w:lastRenderedPageBreak/>
        <w:drawing>
          <wp:inline distT="0" distB="0" distL="0" distR="0" wp14:anchorId="64EC9C22" wp14:editId="005EAD5C">
            <wp:extent cx="6481445" cy="8725535"/>
            <wp:effectExtent l="0" t="0" r="0" b="0"/>
            <wp:docPr id="73734350" name="Picture 1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72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84BE68" w14:textId="2A4FB9FF" w:rsidR="00062222" w:rsidRDefault="00062222" w:rsidP="006E0DAE">
      <w:pPr>
        <w:spacing w:before="60" w:after="60" w:line="240" w:lineRule="atLeas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noProof/>
        </w:rPr>
        <w:lastRenderedPageBreak/>
        <w:drawing>
          <wp:inline distT="0" distB="0" distL="0" distR="0" wp14:anchorId="1374ED0E" wp14:editId="679D10F3">
            <wp:extent cx="6481445" cy="8756015"/>
            <wp:effectExtent l="0" t="0" r="0" b="0"/>
            <wp:docPr id="1057560492" name="Picture 2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75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CEBB5" w14:textId="3CAFF089" w:rsidR="00062222" w:rsidRDefault="00062222" w:rsidP="006E0DAE">
      <w:pPr>
        <w:spacing w:before="60" w:after="60" w:line="240" w:lineRule="atLeas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noProof/>
        </w:rPr>
        <w:lastRenderedPageBreak/>
        <w:drawing>
          <wp:inline distT="0" distB="0" distL="0" distR="0" wp14:anchorId="36751503" wp14:editId="59D7F1A5">
            <wp:extent cx="6481445" cy="8877935"/>
            <wp:effectExtent l="0" t="0" r="0" b="0"/>
            <wp:docPr id="1958551456" name="Picture 3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87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8D877" w14:textId="4743D754" w:rsidR="00062222" w:rsidRPr="00187475" w:rsidRDefault="00062222" w:rsidP="006E0DAE">
      <w:pPr>
        <w:spacing w:before="60" w:after="60" w:line="240" w:lineRule="atLeast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noProof/>
        </w:rPr>
        <w:lastRenderedPageBreak/>
        <w:drawing>
          <wp:inline distT="0" distB="0" distL="0" distR="0" wp14:anchorId="5CDB107E" wp14:editId="4529E4C5">
            <wp:extent cx="6247675" cy="9060873"/>
            <wp:effectExtent l="0" t="0" r="0" b="0"/>
            <wp:docPr id="1177640614" name="Picture 4" descr="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Không có mô tả.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3197" cy="906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71396" w14:textId="77777777" w:rsidR="00187475" w:rsidRPr="00187475" w:rsidRDefault="00187475" w:rsidP="006E0DAE">
      <w:pPr>
        <w:spacing w:before="60" w:after="60" w:line="240" w:lineRule="atLeast"/>
        <w:jc w:val="center"/>
        <w:rPr>
          <w:rFonts w:ascii="Times New Roman" w:hAnsi="Times New Roman" w:cs="Times New Roman"/>
          <w:sz w:val="24"/>
          <w:szCs w:val="24"/>
          <w:lang w:val="fr-FR"/>
        </w:rPr>
      </w:pPr>
    </w:p>
    <w:sectPr w:rsidR="00187475" w:rsidRPr="00187475" w:rsidSect="00F445F5">
      <w:headerReference w:type="even" r:id="rId325"/>
      <w:headerReference w:type="default" r:id="rId326"/>
      <w:footerReference w:type="default" r:id="rId327"/>
      <w:headerReference w:type="first" r:id="rId328"/>
      <w:pgSz w:w="11907" w:h="16840"/>
      <w:pgMar w:top="562" w:right="850" w:bottom="562" w:left="850" w:header="346" w:footer="346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641543" w14:textId="77777777" w:rsidR="00F445F5" w:rsidRDefault="00F445F5" w:rsidP="00F00D13">
      <w:pPr>
        <w:spacing w:before="0"/>
      </w:pPr>
      <w:r>
        <w:separator/>
      </w:r>
    </w:p>
  </w:endnote>
  <w:endnote w:type="continuationSeparator" w:id="0">
    <w:p w14:paraId="14745A53" w14:textId="77777777" w:rsidR="00F445F5" w:rsidRDefault="00F445F5" w:rsidP="00F00D13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9B100" w14:textId="77777777" w:rsidR="00597FB1" w:rsidRDefault="00597FB1">
    <w:pPr>
      <w:rPr>
        <w:rFonts w:ascii="Times New Roman" w:eastAsia="Times New Roman" w:hAnsi="Times New Roman" w:cs="Times New Roman"/>
        <w:b/>
        <w:i/>
        <w:color w:val="000000"/>
        <w:sz w:val="20"/>
        <w:szCs w:val="20"/>
      </w:rPr>
    </w:pPr>
    <w:proofErr w:type="spellStart"/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>ToánTiểu</w:t>
    </w:r>
    <w:proofErr w:type="spellEnd"/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 Học &amp; THCS Việt </w:t>
    </w:r>
    <w:proofErr w:type="gramStart"/>
    <w:r>
      <w:rPr>
        <w:rFonts w:ascii="Times New Roman" w:eastAsia="Times New Roman" w:hAnsi="Times New Roman" w:cs="Times New Roman"/>
        <w:b/>
        <w:i/>
        <w:color w:val="0000FF"/>
        <w:sz w:val="20"/>
        <w:szCs w:val="20"/>
      </w:rPr>
      <w:t xml:space="preserve">Nam  </w:t>
    </w:r>
    <w:proofErr w:type="spellStart"/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>Linksnhóm</w:t>
    </w:r>
    <w:proofErr w:type="spellEnd"/>
    <w:proofErr w:type="gramEnd"/>
    <w:r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: </w:t>
    </w:r>
    <w:hyperlink r:id="rId1">
      <w:r>
        <w:rPr>
          <w:rFonts w:ascii="Times New Roman" w:eastAsia="Times New Roman" w:hAnsi="Times New Roman" w:cs="Times New Roman"/>
          <w:i/>
          <w:color w:val="0000FF"/>
          <w:sz w:val="18"/>
          <w:szCs w:val="18"/>
          <w:u w:val="single"/>
        </w:rPr>
        <w:t>https://www.facebook.com/groups/ToanTHCSVietNam/</w:t>
      </w:r>
    </w:hyperlink>
    <w:r>
      <w:rPr>
        <w:rFonts w:ascii="Times New Roman" w:eastAsia="Times New Roman" w:hAnsi="Times New Roman" w:cs="Times New Roman"/>
        <w:b/>
        <w:color w:val="FF0000"/>
        <w:sz w:val="20"/>
        <w:szCs w:val="20"/>
      </w:rPr>
      <w:t xml:space="preserve">                         Trang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begin"/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instrText>PAGE</w:instrTex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separate"/>
    </w:r>
    <w:r>
      <w:rPr>
        <w:rFonts w:ascii="Times New Roman" w:eastAsia="Times New Roman" w:hAnsi="Times New Roman" w:cs="Times New Roman"/>
        <w:b/>
        <w:noProof/>
        <w:color w:val="FF0000"/>
        <w:sz w:val="20"/>
        <w:szCs w:val="20"/>
      </w:rPr>
      <w:t>1</w:t>
    </w:r>
    <w:r>
      <w:rPr>
        <w:rFonts w:ascii="Times New Roman" w:eastAsia="Times New Roman" w:hAnsi="Times New Roman" w:cs="Times New Roman"/>
        <w:b/>
        <w:color w:val="FF0000"/>
        <w:sz w:val="20"/>
        <w:szCs w:val="20"/>
      </w:rPr>
      <w:fldChar w:fldCharType="end"/>
    </w:r>
    <w:r w:rsidR="00000000">
      <w:rPr>
        <w:noProof/>
      </w:rPr>
      <w:pict w14:anchorId="62A8E6E7">
        <v:shape id="_x0000_s1027" style="position:absolute;left:0;text-align:left;margin-left:-42pt;margin-top:-2pt;width:598.2pt;height:1pt;z-index:251661312;visibility:visible;mso-position-horizontal-relative:text;mso-position-vertical-relative:text;v-text-anchor:middle" coordsize="11964,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" adj="-11796480,,5400" path="m,5c,5,5982,2,11964,e" filled="f" strokecolor="#8da9db">
          <v:stroke startarrowwidth="narrow" startarrowlength="short" endarrowwidth="narrow" endarrowlength="short" joinstyle="round"/>
          <v:formulas/>
          <v:path arrowok="t" o:extrusionok="f" o:connecttype="segments" textboxrect="0,0,11964,5"/>
          <v:textbox inset="2.53958mm,2.53958mm,2.53958mm,2.53958mm">
            <w:txbxContent>
              <w:p w14:paraId="2A4132A7" w14:textId="77777777" w:rsidR="006C3D61" w:rsidRDefault="006C3D6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000000">
      <w:rPr>
        <w:noProof/>
      </w:rPr>
      <w:pict w14:anchorId="04AF265B">
        <v:shape id="_x0000_s1026" style="position:absolute;left:0;text-align:left;margin-left:-36pt;margin-top:-8pt;width:32.4pt;height:30.15pt;z-index:251662336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" adj="-11796480,,5400" path="m,138980r149896,1l196215,r46319,138981l392430,138980,271161,224874r46321,138980l196215,277959,74948,363854,121269,224874,,138980xe" fillcolor="#00b050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311DD2DA" w14:textId="77777777" w:rsidR="006C3D61" w:rsidRDefault="006C3D6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000000">
      <w:rPr>
        <w:noProof/>
      </w:rPr>
      <w:pict w14:anchorId="4E5F1CE4">
        <v:shape id="_x0000_s1025" style="position:absolute;left:0;text-align:left;margin-left:511pt;margin-top:-8pt;width:32.4pt;height:30.15pt;z-index:251663360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" adj="-11796480,,5400" path="m,138980r149896,1l196215,r46319,138981l392430,138980,271161,224874r46321,138980l196215,277959,74948,363854,121269,224874,,138980xe" fillcolor="red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7DEEE7C4" w14:textId="77777777" w:rsidR="006C3D61" w:rsidRDefault="006C3D6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196BEB" w14:textId="77777777" w:rsidR="00F445F5" w:rsidRDefault="00F445F5" w:rsidP="00F00D13">
      <w:pPr>
        <w:spacing w:before="0"/>
      </w:pPr>
      <w:r>
        <w:separator/>
      </w:r>
    </w:p>
  </w:footnote>
  <w:footnote w:type="continuationSeparator" w:id="0">
    <w:p w14:paraId="202E3108" w14:textId="77777777" w:rsidR="00F445F5" w:rsidRDefault="00F445F5" w:rsidP="00F00D13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EF7446" w14:textId="77777777" w:rsidR="006C3D61" w:rsidRDefault="006C3D6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409CD8" w14:textId="77777777" w:rsidR="006C3D61" w:rsidRDefault="00000000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  <w:tab w:val="right" w:pos="10170"/>
      </w:tabs>
      <w:spacing w:before="0"/>
      <w:ind w:left="0"/>
      <w:jc w:val="both"/>
      <w:rPr>
        <w:rFonts w:ascii="Times New Roman" w:eastAsia="Times New Roman" w:hAnsi="Times New Roman" w:cs="Times New Roman"/>
        <w:b/>
        <w:i/>
        <w:color w:val="00B050"/>
        <w:sz w:val="20"/>
        <w:szCs w:val="20"/>
      </w:rPr>
    </w:pPr>
    <w:r>
      <w:rPr>
        <w:noProof/>
      </w:rPr>
      <w:pict w14:anchorId="7086B84B">
        <v:group id="_x0000_s1030" style="position:absolute;left:0;text-align:left;margin-left:58.4pt;margin-top:8.15pt;width:478.85pt;height:25.35pt;z-index:251658240;mso-position-horizontal-relative:page;mso-position-vertical-relative:page" coordorigin="23053,36190" coordsize="60813,3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">
          <v:group id="Nhóm 1" o:spid="_x0000_s1031" style="position:absolute;left:23053;top:36190;width:60813;height:3219" coordsize="15823,1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<v:rect id="Hình chữ nhật 2" o:spid="_x0000_s1032" style="position:absolute;width:15800;height:142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" filled="f" stroked="f">
              <v:textbox style="mso-next-textbox:#Hình chữ nhật 2" inset="2.53958mm,2.53958mm,2.53958mm,2.53958mm">
                <w:txbxContent>
                  <w:p w14:paraId="31E43AA2" w14:textId="77777777" w:rsidR="006C3D61" w:rsidRDefault="006C3D61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33" type="#_x0000_t32" style="position:absolute;left:1;top:1422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" strokecolor="#2d75b5" strokeweight="2.25pt"/>
            <v:rect id="Hình chữ nhật 4" o:spid="_x0000_s1034" style="position:absolute;width:4031;height:143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" filled="f" stroked="f">
              <v:textbox style="mso-next-textbox:#Hình chữ nhật 4" inset="2.53958mm,2.53958mm,2.53958mm,2.53958mm">
                <w:txbxContent>
                  <w:p w14:paraId="6B170597" w14:textId="77777777" w:rsidR="006C3D61" w:rsidRDefault="006C3D61">
                    <w:pPr>
                      <w:spacing w:before="0"/>
                      <w:ind w:left="0"/>
                      <w:textDirection w:val="btLr"/>
                    </w:pPr>
                  </w:p>
                </w:txbxContent>
              </v:textbox>
            </v:rect>
          </v:group>
          <w10:wrap anchorx="page" anchory="page"/>
        </v:group>
      </w:pict>
    </w:r>
    <w:proofErr w:type="spellStart"/>
    <w:proofErr w:type="gramStart"/>
    <w:r w:rsidR="006C3D61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>Nhóm:ToánTiểu</w:t>
    </w:r>
    <w:proofErr w:type="spellEnd"/>
    <w:proofErr w:type="gramEnd"/>
    <w:r w:rsidR="006C3D61">
      <w:rPr>
        <w:rFonts w:ascii="Times New Roman" w:eastAsia="Times New Roman" w:hAnsi="Times New Roman" w:cs="Times New Roman"/>
        <w:b/>
        <w:i/>
        <w:color w:val="FF0000"/>
        <w:sz w:val="20"/>
        <w:szCs w:val="20"/>
      </w:rPr>
      <w:t xml:space="preserve"> Học &amp; THCS Việt Nam                     </w:t>
    </w:r>
    <w:proofErr w:type="spellStart"/>
    <w:r w:rsidR="006C3D6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Tuyểntậpđềthi</w:t>
    </w:r>
    <w:proofErr w:type="spellEnd"/>
    <w:r w:rsidR="006C3D6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HSGToán 6-7-8 </w:t>
    </w:r>
    <w:proofErr w:type="spellStart"/>
    <w:r w:rsidR="006C3D6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nămhọc</w:t>
    </w:r>
    <w:proofErr w:type="spellEnd"/>
    <w:r w:rsidR="006C3D6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 xml:space="preserve"> 20</w:t>
    </w:r>
    <w:r>
      <w:rPr>
        <w:noProof/>
      </w:rPr>
      <w:pict w14:anchorId="7B5916DE">
        <v:shape id="_x0000_s1029" style="position:absolute;left:0;text-align:left;margin-left:-36pt;margin-top:-12pt;width:32.4pt;height:30.15pt;z-index:251659264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" adj="-11796480,,5400" path="m,138980r149896,1l196215,r46319,138981l392430,138980,271161,224874r46321,138980l196215,277959,74948,363854,121269,224874,,138980xe" fillcolor="red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0FA4BB75" w14:textId="77777777" w:rsidR="006C3D61" w:rsidRDefault="006C3D6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>
      <w:rPr>
        <w:noProof/>
      </w:rPr>
      <w:pict w14:anchorId="23CF4C25">
        <v:shape id="_x0000_s1028" style="position:absolute;left:0;text-align:left;margin-left:508pt;margin-top:-12pt;width:32.4pt;height:30.15pt;z-index:251660288;visibility:visible;mso-position-horizontal-relative:text;mso-position-vertical-relative:text;v-text-anchor:middle" coordsize="392430,36385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" adj="-11796480,,5400" path="m,138980r149896,1l196215,r46319,138981l392430,138980,271161,224874r46321,138980l196215,277959,74948,363854,121269,224874,,138980xe" fillcolor="#00b050" strokecolor="white [3201]" strokeweight="1.5pt">
          <v:stroke startarrowwidth="narrow" startarrowlength="short" endarrowwidth="narrow" endarrowlength="short" joinstyle="miter"/>
          <v:shadow on="t" color="black" opacity="26214f" origin="-.5,-.5" offset=".74836mm,.74836mm"/>
          <v:formulas/>
          <v:path arrowok="t" o:connecttype="custom" o:connectlocs="0,138980;149896,138981;196215,0;242534,138981;392430,138980;271161,224874;317482,363854;196215,277959;74948,363854;121269,224874;0,138980" o:connectangles="0,0,0,0,0,0,0,0,0,0,0" textboxrect="0,0,392430,363855"/>
          <v:textbox inset="2.53958mm,2.53958mm,2.53958mm,2.53958mm">
            <w:txbxContent>
              <w:p w14:paraId="5F8ED73F" w14:textId="77777777" w:rsidR="006C3D61" w:rsidRDefault="006C3D61">
                <w:pPr>
                  <w:spacing w:before="0"/>
                  <w:ind w:left="0"/>
                  <w:textDirection w:val="btLr"/>
                </w:pPr>
              </w:p>
            </w:txbxContent>
          </v:textbox>
        </v:shape>
      </w:pict>
    </w:r>
    <w:r w:rsidR="006C3D61">
      <w:rPr>
        <w:rFonts w:ascii="Times New Roman" w:eastAsia="Times New Roman" w:hAnsi="Times New Roman" w:cs="Times New Roman"/>
        <w:b/>
        <w:i/>
        <w:color w:val="00B050"/>
        <w:sz w:val="20"/>
        <w:szCs w:val="20"/>
      </w:rPr>
      <w:t>22-2023</w:t>
    </w:r>
  </w:p>
  <w:p w14:paraId="26CDC511" w14:textId="77777777" w:rsidR="006C3D61" w:rsidRDefault="006C3D6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left="0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DFB99B" w14:textId="77777777" w:rsidR="006C3D61" w:rsidRDefault="006C3D61">
    <w:pPr>
      <w:pStyle w:val="Binhthng1"/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0"/>
      <w:ind w:hanging="720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BFA"/>
    <w:multiLevelType w:val="hybridMultilevel"/>
    <w:tmpl w:val="6A68B424"/>
    <w:lvl w:ilvl="0" w:tplc="3F4831F8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06121BD5"/>
    <w:multiLevelType w:val="hybridMultilevel"/>
    <w:tmpl w:val="785A72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B2084"/>
    <w:multiLevelType w:val="hybridMultilevel"/>
    <w:tmpl w:val="B57845C8"/>
    <w:lvl w:ilvl="0" w:tplc="356854CE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1B0C9A"/>
    <w:multiLevelType w:val="hybridMultilevel"/>
    <w:tmpl w:val="66D220B0"/>
    <w:lvl w:ilvl="0" w:tplc="760627F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C625180">
      <w:numFmt w:val="decimal"/>
      <w:lvlText w:val=""/>
      <w:lvlJc w:val="left"/>
    </w:lvl>
    <w:lvl w:ilvl="2" w:tplc="EA1E288E">
      <w:numFmt w:val="decimal"/>
      <w:lvlText w:val=""/>
      <w:lvlJc w:val="left"/>
    </w:lvl>
    <w:lvl w:ilvl="3" w:tplc="36689412">
      <w:numFmt w:val="decimal"/>
      <w:lvlText w:val=""/>
      <w:lvlJc w:val="left"/>
    </w:lvl>
    <w:lvl w:ilvl="4" w:tplc="EE609F88">
      <w:numFmt w:val="decimal"/>
      <w:lvlText w:val=""/>
      <w:lvlJc w:val="left"/>
    </w:lvl>
    <w:lvl w:ilvl="5" w:tplc="ADD8E24E">
      <w:numFmt w:val="decimal"/>
      <w:lvlText w:val=""/>
      <w:lvlJc w:val="left"/>
    </w:lvl>
    <w:lvl w:ilvl="6" w:tplc="8A1E3C28">
      <w:numFmt w:val="decimal"/>
      <w:lvlText w:val=""/>
      <w:lvlJc w:val="left"/>
    </w:lvl>
    <w:lvl w:ilvl="7" w:tplc="4388484E">
      <w:numFmt w:val="decimal"/>
      <w:lvlText w:val=""/>
      <w:lvlJc w:val="left"/>
    </w:lvl>
    <w:lvl w:ilvl="8" w:tplc="49801ED8">
      <w:numFmt w:val="decimal"/>
      <w:lvlText w:val=""/>
      <w:lvlJc w:val="left"/>
    </w:lvl>
  </w:abstractNum>
  <w:abstractNum w:abstractNumId="4" w15:restartNumberingAfterBreak="0">
    <w:nsid w:val="184540FA"/>
    <w:multiLevelType w:val="hybridMultilevel"/>
    <w:tmpl w:val="72E05B8E"/>
    <w:lvl w:ilvl="0" w:tplc="E67CBF5A">
      <w:start w:val="1"/>
      <w:numFmt w:val="upperLetter"/>
      <w:lvlText w:val="%1."/>
      <w:lvlJc w:val="left"/>
      <w:pPr>
        <w:ind w:left="99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712" w:hanging="360"/>
      </w:pPr>
    </w:lvl>
    <w:lvl w:ilvl="2" w:tplc="0409001B" w:tentative="1">
      <w:start w:val="1"/>
      <w:numFmt w:val="lowerRoman"/>
      <w:lvlText w:val="%3."/>
      <w:lvlJc w:val="right"/>
      <w:pPr>
        <w:ind w:left="2432" w:hanging="180"/>
      </w:pPr>
    </w:lvl>
    <w:lvl w:ilvl="3" w:tplc="0409000F" w:tentative="1">
      <w:start w:val="1"/>
      <w:numFmt w:val="decimal"/>
      <w:lvlText w:val="%4."/>
      <w:lvlJc w:val="left"/>
      <w:pPr>
        <w:ind w:left="3152" w:hanging="360"/>
      </w:pPr>
    </w:lvl>
    <w:lvl w:ilvl="4" w:tplc="04090019" w:tentative="1">
      <w:start w:val="1"/>
      <w:numFmt w:val="lowerLetter"/>
      <w:lvlText w:val="%5."/>
      <w:lvlJc w:val="left"/>
      <w:pPr>
        <w:ind w:left="3872" w:hanging="360"/>
      </w:pPr>
    </w:lvl>
    <w:lvl w:ilvl="5" w:tplc="0409001B" w:tentative="1">
      <w:start w:val="1"/>
      <w:numFmt w:val="lowerRoman"/>
      <w:lvlText w:val="%6."/>
      <w:lvlJc w:val="right"/>
      <w:pPr>
        <w:ind w:left="4592" w:hanging="180"/>
      </w:pPr>
    </w:lvl>
    <w:lvl w:ilvl="6" w:tplc="0409000F" w:tentative="1">
      <w:start w:val="1"/>
      <w:numFmt w:val="decimal"/>
      <w:lvlText w:val="%7."/>
      <w:lvlJc w:val="left"/>
      <w:pPr>
        <w:ind w:left="5312" w:hanging="360"/>
      </w:pPr>
    </w:lvl>
    <w:lvl w:ilvl="7" w:tplc="04090019" w:tentative="1">
      <w:start w:val="1"/>
      <w:numFmt w:val="lowerLetter"/>
      <w:lvlText w:val="%8."/>
      <w:lvlJc w:val="left"/>
      <w:pPr>
        <w:ind w:left="6032" w:hanging="360"/>
      </w:pPr>
    </w:lvl>
    <w:lvl w:ilvl="8" w:tplc="0409001B" w:tentative="1">
      <w:start w:val="1"/>
      <w:numFmt w:val="lowerRoman"/>
      <w:lvlText w:val="%9."/>
      <w:lvlJc w:val="right"/>
      <w:pPr>
        <w:ind w:left="6752" w:hanging="180"/>
      </w:pPr>
    </w:lvl>
  </w:abstractNum>
  <w:abstractNum w:abstractNumId="5" w15:restartNumberingAfterBreak="0">
    <w:nsid w:val="1B4D0FFF"/>
    <w:multiLevelType w:val="hybridMultilevel"/>
    <w:tmpl w:val="4A3424D4"/>
    <w:lvl w:ilvl="0" w:tplc="58226D68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BA303AC"/>
    <w:multiLevelType w:val="hybridMultilevel"/>
    <w:tmpl w:val="120E0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FE403F"/>
    <w:multiLevelType w:val="hybridMultilevel"/>
    <w:tmpl w:val="C68444E2"/>
    <w:lvl w:ilvl="0" w:tplc="DF0694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B60FBC">
      <w:numFmt w:val="decimal"/>
      <w:lvlText w:val=""/>
      <w:lvlJc w:val="left"/>
    </w:lvl>
    <w:lvl w:ilvl="2" w:tplc="F830EB2C">
      <w:numFmt w:val="decimal"/>
      <w:lvlText w:val=""/>
      <w:lvlJc w:val="left"/>
    </w:lvl>
    <w:lvl w:ilvl="3" w:tplc="93744424">
      <w:numFmt w:val="decimal"/>
      <w:lvlText w:val=""/>
      <w:lvlJc w:val="left"/>
    </w:lvl>
    <w:lvl w:ilvl="4" w:tplc="90207FB0">
      <w:numFmt w:val="decimal"/>
      <w:lvlText w:val=""/>
      <w:lvlJc w:val="left"/>
    </w:lvl>
    <w:lvl w:ilvl="5" w:tplc="06205DA0">
      <w:numFmt w:val="decimal"/>
      <w:lvlText w:val=""/>
      <w:lvlJc w:val="left"/>
    </w:lvl>
    <w:lvl w:ilvl="6" w:tplc="242642DA">
      <w:numFmt w:val="decimal"/>
      <w:lvlText w:val=""/>
      <w:lvlJc w:val="left"/>
    </w:lvl>
    <w:lvl w:ilvl="7" w:tplc="0A5CD496">
      <w:numFmt w:val="decimal"/>
      <w:lvlText w:val=""/>
      <w:lvlJc w:val="left"/>
    </w:lvl>
    <w:lvl w:ilvl="8" w:tplc="068EC1D4">
      <w:numFmt w:val="decimal"/>
      <w:lvlText w:val=""/>
      <w:lvlJc w:val="left"/>
    </w:lvl>
  </w:abstractNum>
  <w:abstractNum w:abstractNumId="8" w15:restartNumberingAfterBreak="0">
    <w:nsid w:val="1F565600"/>
    <w:multiLevelType w:val="hybridMultilevel"/>
    <w:tmpl w:val="F9C6ACF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E04EB9"/>
    <w:multiLevelType w:val="hybridMultilevel"/>
    <w:tmpl w:val="0250FBDA"/>
    <w:lvl w:ilvl="0" w:tplc="77A68586">
      <w:start w:val="1"/>
      <w:numFmt w:val="decimal"/>
      <w:lvlText w:val="%1)"/>
      <w:lvlJc w:val="left"/>
      <w:pPr>
        <w:ind w:left="6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0" w15:restartNumberingAfterBreak="0">
    <w:nsid w:val="2667011A"/>
    <w:multiLevelType w:val="hybridMultilevel"/>
    <w:tmpl w:val="1DF47FA8"/>
    <w:lvl w:ilvl="0" w:tplc="75440B7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1" w15:restartNumberingAfterBreak="0">
    <w:nsid w:val="2CA604CC"/>
    <w:multiLevelType w:val="hybridMultilevel"/>
    <w:tmpl w:val="D4C40FE0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3460BE"/>
    <w:multiLevelType w:val="multilevel"/>
    <w:tmpl w:val="6762743C"/>
    <w:lvl w:ilvl="0">
      <w:start w:val="1"/>
      <w:numFmt w:val="lowerLetter"/>
      <w:lvlText w:val="%1)"/>
      <w:lvlJc w:val="left"/>
      <w:pPr>
        <w:ind w:left="4755" w:hanging="360"/>
      </w:pPr>
      <w:rPr>
        <w:color w:val="000000"/>
      </w:rPr>
    </w:lvl>
    <w:lvl w:ilvl="1">
      <w:start w:val="1"/>
      <w:numFmt w:val="lowerLetter"/>
      <w:lvlText w:val="%2."/>
      <w:lvlJc w:val="left"/>
      <w:pPr>
        <w:ind w:left="5475" w:hanging="360"/>
      </w:pPr>
    </w:lvl>
    <w:lvl w:ilvl="2">
      <w:start w:val="1"/>
      <w:numFmt w:val="lowerRoman"/>
      <w:lvlText w:val="%3."/>
      <w:lvlJc w:val="right"/>
      <w:pPr>
        <w:ind w:left="6195" w:hanging="180"/>
      </w:pPr>
    </w:lvl>
    <w:lvl w:ilvl="3">
      <w:start w:val="1"/>
      <w:numFmt w:val="decimal"/>
      <w:lvlText w:val="%4."/>
      <w:lvlJc w:val="left"/>
      <w:pPr>
        <w:ind w:left="6915" w:hanging="360"/>
      </w:pPr>
    </w:lvl>
    <w:lvl w:ilvl="4">
      <w:start w:val="1"/>
      <w:numFmt w:val="lowerLetter"/>
      <w:lvlText w:val="%5."/>
      <w:lvlJc w:val="left"/>
      <w:pPr>
        <w:ind w:left="7635" w:hanging="360"/>
      </w:pPr>
    </w:lvl>
    <w:lvl w:ilvl="5">
      <w:start w:val="1"/>
      <w:numFmt w:val="lowerRoman"/>
      <w:lvlText w:val="%6."/>
      <w:lvlJc w:val="right"/>
      <w:pPr>
        <w:ind w:left="8355" w:hanging="180"/>
      </w:pPr>
    </w:lvl>
    <w:lvl w:ilvl="6">
      <w:start w:val="1"/>
      <w:numFmt w:val="decimal"/>
      <w:lvlText w:val="%7."/>
      <w:lvlJc w:val="left"/>
      <w:pPr>
        <w:ind w:left="9075" w:hanging="360"/>
      </w:pPr>
    </w:lvl>
    <w:lvl w:ilvl="7">
      <w:start w:val="1"/>
      <w:numFmt w:val="lowerLetter"/>
      <w:lvlText w:val="%8."/>
      <w:lvlJc w:val="left"/>
      <w:pPr>
        <w:ind w:left="9795" w:hanging="360"/>
      </w:pPr>
    </w:lvl>
    <w:lvl w:ilvl="8">
      <w:start w:val="1"/>
      <w:numFmt w:val="lowerRoman"/>
      <w:lvlText w:val="%9."/>
      <w:lvlJc w:val="right"/>
      <w:pPr>
        <w:ind w:left="10515" w:hanging="180"/>
      </w:pPr>
    </w:lvl>
  </w:abstractNum>
  <w:abstractNum w:abstractNumId="13" w15:restartNumberingAfterBreak="0">
    <w:nsid w:val="2DF9648E"/>
    <w:multiLevelType w:val="multilevel"/>
    <w:tmpl w:val="E58600A8"/>
    <w:lvl w:ilvl="0">
      <w:start w:val="1"/>
      <w:numFmt w:val="lowerLetter"/>
      <w:lvlText w:val="%1)"/>
      <w:lvlJc w:val="left"/>
      <w:pPr>
        <w:ind w:left="135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070" w:hanging="360"/>
      </w:pPr>
    </w:lvl>
    <w:lvl w:ilvl="2">
      <w:start w:val="1"/>
      <w:numFmt w:val="lowerRoman"/>
      <w:lvlText w:val="%3."/>
      <w:lvlJc w:val="right"/>
      <w:pPr>
        <w:ind w:left="2790" w:hanging="180"/>
      </w:pPr>
    </w:lvl>
    <w:lvl w:ilvl="3">
      <w:start w:val="1"/>
      <w:numFmt w:val="decimal"/>
      <w:lvlText w:val="%4."/>
      <w:lvlJc w:val="left"/>
      <w:pPr>
        <w:ind w:left="3510" w:hanging="360"/>
      </w:pPr>
    </w:lvl>
    <w:lvl w:ilvl="4">
      <w:start w:val="1"/>
      <w:numFmt w:val="lowerLetter"/>
      <w:lvlText w:val="%5."/>
      <w:lvlJc w:val="left"/>
      <w:pPr>
        <w:ind w:left="4230" w:hanging="360"/>
      </w:pPr>
    </w:lvl>
    <w:lvl w:ilvl="5">
      <w:start w:val="1"/>
      <w:numFmt w:val="lowerRoman"/>
      <w:lvlText w:val="%6."/>
      <w:lvlJc w:val="right"/>
      <w:pPr>
        <w:ind w:left="4950" w:hanging="180"/>
      </w:pPr>
    </w:lvl>
    <w:lvl w:ilvl="6">
      <w:start w:val="1"/>
      <w:numFmt w:val="decimal"/>
      <w:lvlText w:val="%7."/>
      <w:lvlJc w:val="left"/>
      <w:pPr>
        <w:ind w:left="5670" w:hanging="360"/>
      </w:pPr>
    </w:lvl>
    <w:lvl w:ilvl="7">
      <w:start w:val="1"/>
      <w:numFmt w:val="lowerLetter"/>
      <w:lvlText w:val="%8."/>
      <w:lvlJc w:val="left"/>
      <w:pPr>
        <w:ind w:left="6390" w:hanging="360"/>
      </w:pPr>
    </w:lvl>
    <w:lvl w:ilvl="8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2F17529B"/>
    <w:multiLevelType w:val="hybridMultilevel"/>
    <w:tmpl w:val="85BCF67A"/>
    <w:lvl w:ilvl="0" w:tplc="53D21A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8E0CCD4">
      <w:numFmt w:val="decimal"/>
      <w:lvlText w:val=""/>
      <w:lvlJc w:val="left"/>
    </w:lvl>
    <w:lvl w:ilvl="2" w:tplc="5D08814C">
      <w:numFmt w:val="decimal"/>
      <w:lvlText w:val=""/>
      <w:lvlJc w:val="left"/>
    </w:lvl>
    <w:lvl w:ilvl="3" w:tplc="D84A4E66">
      <w:numFmt w:val="decimal"/>
      <w:lvlText w:val=""/>
      <w:lvlJc w:val="left"/>
    </w:lvl>
    <w:lvl w:ilvl="4" w:tplc="1F322A5A">
      <w:numFmt w:val="decimal"/>
      <w:lvlText w:val=""/>
      <w:lvlJc w:val="left"/>
    </w:lvl>
    <w:lvl w:ilvl="5" w:tplc="3E22255E">
      <w:numFmt w:val="decimal"/>
      <w:lvlText w:val=""/>
      <w:lvlJc w:val="left"/>
    </w:lvl>
    <w:lvl w:ilvl="6" w:tplc="D9FC1822">
      <w:numFmt w:val="decimal"/>
      <w:lvlText w:val=""/>
      <w:lvlJc w:val="left"/>
    </w:lvl>
    <w:lvl w:ilvl="7" w:tplc="5316F9CA">
      <w:numFmt w:val="decimal"/>
      <w:lvlText w:val=""/>
      <w:lvlJc w:val="left"/>
    </w:lvl>
    <w:lvl w:ilvl="8" w:tplc="644893B8">
      <w:numFmt w:val="decimal"/>
      <w:lvlText w:val=""/>
      <w:lvlJc w:val="left"/>
    </w:lvl>
  </w:abstractNum>
  <w:abstractNum w:abstractNumId="15" w15:restartNumberingAfterBreak="0">
    <w:nsid w:val="375E3F9F"/>
    <w:multiLevelType w:val="hybridMultilevel"/>
    <w:tmpl w:val="C2723FC8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065AAC"/>
    <w:multiLevelType w:val="multilevel"/>
    <w:tmpl w:val="F3C0B1A0"/>
    <w:lvl w:ilvl="0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3D6F7F8B"/>
    <w:multiLevelType w:val="hybridMultilevel"/>
    <w:tmpl w:val="9ABCBC92"/>
    <w:lvl w:ilvl="0" w:tplc="11902FA0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18" w15:restartNumberingAfterBreak="0">
    <w:nsid w:val="3FEA2B99"/>
    <w:multiLevelType w:val="hybridMultilevel"/>
    <w:tmpl w:val="112C0C30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DD7E6E"/>
    <w:multiLevelType w:val="hybridMultilevel"/>
    <w:tmpl w:val="3BF80E64"/>
    <w:lvl w:ilvl="0" w:tplc="4F0A86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D0A70E">
      <w:numFmt w:val="decimal"/>
      <w:lvlText w:val=""/>
      <w:lvlJc w:val="left"/>
    </w:lvl>
    <w:lvl w:ilvl="2" w:tplc="6CA0B8D6">
      <w:numFmt w:val="decimal"/>
      <w:lvlText w:val=""/>
      <w:lvlJc w:val="left"/>
    </w:lvl>
    <w:lvl w:ilvl="3" w:tplc="76EA8862">
      <w:numFmt w:val="decimal"/>
      <w:lvlText w:val=""/>
      <w:lvlJc w:val="left"/>
    </w:lvl>
    <w:lvl w:ilvl="4" w:tplc="76E23C28">
      <w:numFmt w:val="decimal"/>
      <w:lvlText w:val=""/>
      <w:lvlJc w:val="left"/>
    </w:lvl>
    <w:lvl w:ilvl="5" w:tplc="1BB449D6">
      <w:numFmt w:val="decimal"/>
      <w:lvlText w:val=""/>
      <w:lvlJc w:val="left"/>
    </w:lvl>
    <w:lvl w:ilvl="6" w:tplc="2A5EDBBC">
      <w:numFmt w:val="decimal"/>
      <w:lvlText w:val=""/>
      <w:lvlJc w:val="left"/>
    </w:lvl>
    <w:lvl w:ilvl="7" w:tplc="6C82473A">
      <w:numFmt w:val="decimal"/>
      <w:lvlText w:val=""/>
      <w:lvlJc w:val="left"/>
    </w:lvl>
    <w:lvl w:ilvl="8" w:tplc="EA44F4A2">
      <w:numFmt w:val="decimal"/>
      <w:lvlText w:val=""/>
      <w:lvlJc w:val="left"/>
    </w:lvl>
  </w:abstractNum>
  <w:abstractNum w:abstractNumId="20" w15:restartNumberingAfterBreak="0">
    <w:nsid w:val="4411094C"/>
    <w:multiLevelType w:val="multilevel"/>
    <w:tmpl w:val="A3B4A696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47780CEB"/>
    <w:multiLevelType w:val="multilevel"/>
    <w:tmpl w:val="6846A8AC"/>
    <w:lvl w:ilvl="0">
      <w:start w:val="1"/>
      <w:numFmt w:val="decimal"/>
      <w:lvlText w:val="Bài %1."/>
      <w:lvlJc w:val="left"/>
      <w:pPr>
        <w:ind w:left="992" w:hanging="992"/>
      </w:pPr>
      <w:rPr>
        <w:b/>
        <w:color w:val="0000FF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22333"/>
    <w:multiLevelType w:val="hybridMultilevel"/>
    <w:tmpl w:val="C68444E2"/>
    <w:lvl w:ilvl="0" w:tplc="DF0694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B60FBC">
      <w:numFmt w:val="decimal"/>
      <w:lvlText w:val=""/>
      <w:lvlJc w:val="left"/>
    </w:lvl>
    <w:lvl w:ilvl="2" w:tplc="F830EB2C">
      <w:numFmt w:val="decimal"/>
      <w:lvlText w:val=""/>
      <w:lvlJc w:val="left"/>
    </w:lvl>
    <w:lvl w:ilvl="3" w:tplc="93744424">
      <w:numFmt w:val="decimal"/>
      <w:lvlText w:val=""/>
      <w:lvlJc w:val="left"/>
    </w:lvl>
    <w:lvl w:ilvl="4" w:tplc="90207FB0">
      <w:numFmt w:val="decimal"/>
      <w:lvlText w:val=""/>
      <w:lvlJc w:val="left"/>
    </w:lvl>
    <w:lvl w:ilvl="5" w:tplc="06205DA0">
      <w:numFmt w:val="decimal"/>
      <w:lvlText w:val=""/>
      <w:lvlJc w:val="left"/>
    </w:lvl>
    <w:lvl w:ilvl="6" w:tplc="242642DA">
      <w:numFmt w:val="decimal"/>
      <w:lvlText w:val=""/>
      <w:lvlJc w:val="left"/>
    </w:lvl>
    <w:lvl w:ilvl="7" w:tplc="0A5CD496">
      <w:numFmt w:val="decimal"/>
      <w:lvlText w:val=""/>
      <w:lvlJc w:val="left"/>
    </w:lvl>
    <w:lvl w:ilvl="8" w:tplc="068EC1D4">
      <w:numFmt w:val="decimal"/>
      <w:lvlText w:val=""/>
      <w:lvlJc w:val="left"/>
    </w:lvl>
  </w:abstractNum>
  <w:abstractNum w:abstractNumId="23" w15:restartNumberingAfterBreak="0">
    <w:nsid w:val="5BFE74C1"/>
    <w:multiLevelType w:val="hybridMultilevel"/>
    <w:tmpl w:val="72828156"/>
    <w:lvl w:ilvl="0" w:tplc="0A86104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0A51D6"/>
    <w:multiLevelType w:val="hybridMultilevel"/>
    <w:tmpl w:val="9106F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F032C9"/>
    <w:multiLevelType w:val="hybridMultilevel"/>
    <w:tmpl w:val="F72285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D1620DB"/>
    <w:multiLevelType w:val="hybridMultilevel"/>
    <w:tmpl w:val="28A83B6E"/>
    <w:lvl w:ilvl="0" w:tplc="0C8CBFA2">
      <w:start w:val="1"/>
      <w:numFmt w:val="lowerLetter"/>
      <w:lvlText w:val="%1)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6D192BAD"/>
    <w:multiLevelType w:val="hybridMultilevel"/>
    <w:tmpl w:val="19B8F546"/>
    <w:lvl w:ilvl="0" w:tplc="50BA7424">
      <w:start w:val="1"/>
      <w:numFmt w:val="decimal"/>
      <w:lvlText w:val="Câu %1."/>
      <w:lvlJc w:val="left"/>
      <w:pPr>
        <w:tabs>
          <w:tab w:val="num" w:pos="992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167DB8"/>
    <w:multiLevelType w:val="hybridMultilevel"/>
    <w:tmpl w:val="51189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E16126"/>
    <w:multiLevelType w:val="hybridMultilevel"/>
    <w:tmpl w:val="82FA2816"/>
    <w:lvl w:ilvl="0" w:tplc="E5AA4496">
      <w:start w:val="1"/>
      <w:numFmt w:val="upperLetter"/>
      <w:lvlText w:val="%1."/>
      <w:lvlJc w:val="left"/>
      <w:pPr>
        <w:ind w:left="63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52" w:hanging="360"/>
      </w:pPr>
    </w:lvl>
    <w:lvl w:ilvl="2" w:tplc="0409001B" w:tentative="1">
      <w:start w:val="1"/>
      <w:numFmt w:val="lowerRoman"/>
      <w:lvlText w:val="%3."/>
      <w:lvlJc w:val="right"/>
      <w:pPr>
        <w:ind w:left="2072" w:hanging="180"/>
      </w:pPr>
    </w:lvl>
    <w:lvl w:ilvl="3" w:tplc="0409000F" w:tentative="1">
      <w:start w:val="1"/>
      <w:numFmt w:val="decimal"/>
      <w:lvlText w:val="%4."/>
      <w:lvlJc w:val="left"/>
      <w:pPr>
        <w:ind w:left="2792" w:hanging="360"/>
      </w:pPr>
    </w:lvl>
    <w:lvl w:ilvl="4" w:tplc="04090019" w:tentative="1">
      <w:start w:val="1"/>
      <w:numFmt w:val="lowerLetter"/>
      <w:lvlText w:val="%5."/>
      <w:lvlJc w:val="left"/>
      <w:pPr>
        <w:ind w:left="3512" w:hanging="360"/>
      </w:pPr>
    </w:lvl>
    <w:lvl w:ilvl="5" w:tplc="0409001B" w:tentative="1">
      <w:start w:val="1"/>
      <w:numFmt w:val="lowerRoman"/>
      <w:lvlText w:val="%6."/>
      <w:lvlJc w:val="right"/>
      <w:pPr>
        <w:ind w:left="4232" w:hanging="180"/>
      </w:pPr>
    </w:lvl>
    <w:lvl w:ilvl="6" w:tplc="0409000F" w:tentative="1">
      <w:start w:val="1"/>
      <w:numFmt w:val="decimal"/>
      <w:lvlText w:val="%7."/>
      <w:lvlJc w:val="left"/>
      <w:pPr>
        <w:ind w:left="4952" w:hanging="360"/>
      </w:pPr>
    </w:lvl>
    <w:lvl w:ilvl="7" w:tplc="04090019" w:tentative="1">
      <w:start w:val="1"/>
      <w:numFmt w:val="lowerLetter"/>
      <w:lvlText w:val="%8."/>
      <w:lvlJc w:val="left"/>
      <w:pPr>
        <w:ind w:left="5672" w:hanging="360"/>
      </w:pPr>
    </w:lvl>
    <w:lvl w:ilvl="8" w:tplc="0409001B" w:tentative="1">
      <w:start w:val="1"/>
      <w:numFmt w:val="lowerRoman"/>
      <w:lvlText w:val="%9."/>
      <w:lvlJc w:val="right"/>
      <w:pPr>
        <w:ind w:left="6392" w:hanging="180"/>
      </w:pPr>
    </w:lvl>
  </w:abstractNum>
  <w:abstractNum w:abstractNumId="30" w15:restartNumberingAfterBreak="0">
    <w:nsid w:val="76457F54"/>
    <w:multiLevelType w:val="hybridMultilevel"/>
    <w:tmpl w:val="85BCF67A"/>
    <w:lvl w:ilvl="0" w:tplc="53D21A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8E0CCD4">
      <w:numFmt w:val="decimal"/>
      <w:lvlText w:val=""/>
      <w:lvlJc w:val="left"/>
    </w:lvl>
    <w:lvl w:ilvl="2" w:tplc="5D08814C">
      <w:numFmt w:val="decimal"/>
      <w:lvlText w:val=""/>
      <w:lvlJc w:val="left"/>
    </w:lvl>
    <w:lvl w:ilvl="3" w:tplc="D84A4E66">
      <w:numFmt w:val="decimal"/>
      <w:lvlText w:val=""/>
      <w:lvlJc w:val="left"/>
    </w:lvl>
    <w:lvl w:ilvl="4" w:tplc="1F322A5A">
      <w:numFmt w:val="decimal"/>
      <w:lvlText w:val=""/>
      <w:lvlJc w:val="left"/>
    </w:lvl>
    <w:lvl w:ilvl="5" w:tplc="3E22255E">
      <w:numFmt w:val="decimal"/>
      <w:lvlText w:val=""/>
      <w:lvlJc w:val="left"/>
    </w:lvl>
    <w:lvl w:ilvl="6" w:tplc="D9FC1822">
      <w:numFmt w:val="decimal"/>
      <w:lvlText w:val=""/>
      <w:lvlJc w:val="left"/>
    </w:lvl>
    <w:lvl w:ilvl="7" w:tplc="5316F9CA">
      <w:numFmt w:val="decimal"/>
      <w:lvlText w:val=""/>
      <w:lvlJc w:val="left"/>
    </w:lvl>
    <w:lvl w:ilvl="8" w:tplc="644893B8">
      <w:numFmt w:val="decimal"/>
      <w:lvlText w:val=""/>
      <w:lvlJc w:val="left"/>
    </w:lvl>
  </w:abstractNum>
  <w:abstractNum w:abstractNumId="31" w15:restartNumberingAfterBreak="0">
    <w:nsid w:val="7E8D4710"/>
    <w:multiLevelType w:val="hybridMultilevel"/>
    <w:tmpl w:val="424A8B32"/>
    <w:lvl w:ilvl="0" w:tplc="9080F1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5161117">
    <w:abstractNumId w:val="21"/>
  </w:num>
  <w:num w:numId="2" w16cid:durableId="1187985759">
    <w:abstractNumId w:val="12"/>
  </w:num>
  <w:num w:numId="3" w16cid:durableId="2052877960">
    <w:abstractNumId w:val="20"/>
  </w:num>
  <w:num w:numId="4" w16cid:durableId="262884101">
    <w:abstractNumId w:val="16"/>
  </w:num>
  <w:num w:numId="5" w16cid:durableId="869992174">
    <w:abstractNumId w:val="13"/>
  </w:num>
  <w:num w:numId="6" w16cid:durableId="1633318601">
    <w:abstractNumId w:val="17"/>
  </w:num>
  <w:num w:numId="7" w16cid:durableId="1620642439">
    <w:abstractNumId w:val="29"/>
  </w:num>
  <w:num w:numId="8" w16cid:durableId="1950428035">
    <w:abstractNumId w:val="4"/>
  </w:num>
  <w:num w:numId="9" w16cid:durableId="377632088">
    <w:abstractNumId w:val="10"/>
  </w:num>
  <w:num w:numId="10" w16cid:durableId="438717782">
    <w:abstractNumId w:val="27"/>
  </w:num>
  <w:num w:numId="11" w16cid:durableId="1954432826">
    <w:abstractNumId w:val="25"/>
  </w:num>
  <w:num w:numId="12" w16cid:durableId="2035576611">
    <w:abstractNumId w:val="2"/>
  </w:num>
  <w:num w:numId="13" w16cid:durableId="702285808">
    <w:abstractNumId w:val="26"/>
  </w:num>
  <w:num w:numId="14" w16cid:durableId="267470710">
    <w:abstractNumId w:val="0"/>
  </w:num>
  <w:num w:numId="15" w16cid:durableId="1725522157">
    <w:abstractNumId w:val="24"/>
  </w:num>
  <w:num w:numId="16" w16cid:durableId="1408725043">
    <w:abstractNumId w:val="9"/>
  </w:num>
  <w:num w:numId="17" w16cid:durableId="716854857">
    <w:abstractNumId w:val="23"/>
  </w:num>
  <w:num w:numId="18" w16cid:durableId="1772895786">
    <w:abstractNumId w:val="8"/>
  </w:num>
  <w:num w:numId="19" w16cid:durableId="1717268915">
    <w:abstractNumId w:val="11"/>
  </w:num>
  <w:num w:numId="20" w16cid:durableId="343408709">
    <w:abstractNumId w:val="15"/>
  </w:num>
  <w:num w:numId="21" w16cid:durableId="2088336552">
    <w:abstractNumId w:val="14"/>
  </w:num>
  <w:num w:numId="22" w16cid:durableId="1002975328">
    <w:abstractNumId w:val="19"/>
  </w:num>
  <w:num w:numId="23" w16cid:durableId="560751132">
    <w:abstractNumId w:val="3"/>
  </w:num>
  <w:num w:numId="24" w16cid:durableId="11223186">
    <w:abstractNumId w:val="7"/>
  </w:num>
  <w:num w:numId="25" w16cid:durableId="544372602">
    <w:abstractNumId w:val="30"/>
  </w:num>
  <w:num w:numId="26" w16cid:durableId="674459151">
    <w:abstractNumId w:val="1"/>
  </w:num>
  <w:num w:numId="27" w16cid:durableId="1495415787">
    <w:abstractNumId w:val="31"/>
  </w:num>
  <w:num w:numId="28" w16cid:durableId="385104527">
    <w:abstractNumId w:val="5"/>
  </w:num>
  <w:num w:numId="29" w16cid:durableId="568417789">
    <w:abstractNumId w:val="18"/>
  </w:num>
  <w:num w:numId="30" w16cid:durableId="1239829913">
    <w:abstractNumId w:val="28"/>
  </w:num>
  <w:num w:numId="31" w16cid:durableId="531891609">
    <w:abstractNumId w:val="22"/>
  </w:num>
  <w:num w:numId="32" w16cid:durableId="15429839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5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1"/>
      <o:rules v:ext="edit">
        <o:r id="V:Rule1" type="connector" idref="#Đường kết nối Mũi tên Thẳng 3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00D13"/>
    <w:rsid w:val="0004154C"/>
    <w:rsid w:val="00062222"/>
    <w:rsid w:val="00072AE6"/>
    <w:rsid w:val="000D5B12"/>
    <w:rsid w:val="000E4604"/>
    <w:rsid w:val="00142BF8"/>
    <w:rsid w:val="00162596"/>
    <w:rsid w:val="00187475"/>
    <w:rsid w:val="001D4628"/>
    <w:rsid w:val="00200894"/>
    <w:rsid w:val="00242D12"/>
    <w:rsid w:val="002B606F"/>
    <w:rsid w:val="002C1176"/>
    <w:rsid w:val="002C32AC"/>
    <w:rsid w:val="002F5931"/>
    <w:rsid w:val="00344813"/>
    <w:rsid w:val="003602A6"/>
    <w:rsid w:val="003865B1"/>
    <w:rsid w:val="003A7C0A"/>
    <w:rsid w:val="003C05E1"/>
    <w:rsid w:val="003D402C"/>
    <w:rsid w:val="004157F5"/>
    <w:rsid w:val="00463580"/>
    <w:rsid w:val="00480587"/>
    <w:rsid w:val="004A154D"/>
    <w:rsid w:val="00533935"/>
    <w:rsid w:val="00585126"/>
    <w:rsid w:val="00597FB1"/>
    <w:rsid w:val="005F72D8"/>
    <w:rsid w:val="00624EEB"/>
    <w:rsid w:val="006336F5"/>
    <w:rsid w:val="006405C1"/>
    <w:rsid w:val="00654BB0"/>
    <w:rsid w:val="006877D4"/>
    <w:rsid w:val="00694F54"/>
    <w:rsid w:val="006951CD"/>
    <w:rsid w:val="006A29AB"/>
    <w:rsid w:val="006C3D61"/>
    <w:rsid w:val="006E0DAE"/>
    <w:rsid w:val="007008B0"/>
    <w:rsid w:val="0077091C"/>
    <w:rsid w:val="007C0427"/>
    <w:rsid w:val="00806C1C"/>
    <w:rsid w:val="00817D99"/>
    <w:rsid w:val="00825770"/>
    <w:rsid w:val="008423E1"/>
    <w:rsid w:val="00865634"/>
    <w:rsid w:val="008E2125"/>
    <w:rsid w:val="00907C60"/>
    <w:rsid w:val="00912127"/>
    <w:rsid w:val="00937EDE"/>
    <w:rsid w:val="00952E2F"/>
    <w:rsid w:val="009753A1"/>
    <w:rsid w:val="009C3FA2"/>
    <w:rsid w:val="00A23AA1"/>
    <w:rsid w:val="00A521D8"/>
    <w:rsid w:val="00A64593"/>
    <w:rsid w:val="00AA05BD"/>
    <w:rsid w:val="00AA2BA9"/>
    <w:rsid w:val="00AA6715"/>
    <w:rsid w:val="00AD2F29"/>
    <w:rsid w:val="00AE006A"/>
    <w:rsid w:val="00B029B7"/>
    <w:rsid w:val="00B3750E"/>
    <w:rsid w:val="00C84DB1"/>
    <w:rsid w:val="00C96552"/>
    <w:rsid w:val="00CC5B9B"/>
    <w:rsid w:val="00CC5C45"/>
    <w:rsid w:val="00CD314C"/>
    <w:rsid w:val="00D0484D"/>
    <w:rsid w:val="00D520B6"/>
    <w:rsid w:val="00D55EA7"/>
    <w:rsid w:val="00DA6362"/>
    <w:rsid w:val="00E8450A"/>
    <w:rsid w:val="00E939C3"/>
    <w:rsid w:val="00EB34CA"/>
    <w:rsid w:val="00EB4956"/>
    <w:rsid w:val="00EF1102"/>
    <w:rsid w:val="00F00D13"/>
    <w:rsid w:val="00F20B72"/>
    <w:rsid w:val="00F445F5"/>
    <w:rsid w:val="00F61EA1"/>
    <w:rsid w:val="00FB67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C4C957"/>
  <w15:docId w15:val="{F82CBCF4-FDD6-4088-9E4C-47463C243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before="120"/>
        <w:ind w:left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753A1"/>
  </w:style>
  <w:style w:type="paragraph" w:styleId="Heading1">
    <w:name w:val="heading 1"/>
    <w:basedOn w:val="Binhthng1"/>
    <w:next w:val="Binhthng1"/>
    <w:link w:val="Heading1Char"/>
    <w:uiPriority w:val="9"/>
    <w:qFormat/>
    <w:rsid w:val="00F00D13"/>
    <w:pPr>
      <w:keepNext/>
      <w:keepLines/>
      <w:spacing w:before="240" w:line="259" w:lineRule="auto"/>
      <w:ind w:left="0"/>
      <w:jc w:val="center"/>
      <w:outlineLvl w:val="0"/>
    </w:pPr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Heading2">
    <w:name w:val="heading 2"/>
    <w:basedOn w:val="Binhthng1"/>
    <w:next w:val="Binhthng1"/>
    <w:rsid w:val="00F00D13"/>
    <w:pPr>
      <w:keepNext/>
      <w:keepLines/>
      <w:spacing w:before="200" w:line="276" w:lineRule="auto"/>
      <w:ind w:left="0"/>
      <w:outlineLvl w:val="1"/>
    </w:pPr>
    <w:rPr>
      <w:b/>
      <w:color w:val="4472C4"/>
      <w:sz w:val="26"/>
      <w:szCs w:val="26"/>
    </w:rPr>
  </w:style>
  <w:style w:type="paragraph" w:styleId="Heading3">
    <w:name w:val="heading 3"/>
    <w:basedOn w:val="Binhthng1"/>
    <w:next w:val="Binhthng1"/>
    <w:rsid w:val="00F00D13"/>
    <w:pPr>
      <w:keepNext/>
      <w:keepLines/>
      <w:spacing w:before="40"/>
      <w:jc w:val="both"/>
      <w:outlineLvl w:val="2"/>
    </w:pPr>
    <w:rPr>
      <w:rFonts w:ascii="Times New Roman" w:eastAsia="Times New Roman" w:hAnsi="Times New Roman" w:cs="Times New Roman"/>
      <w:b/>
      <w:color w:val="FF0000"/>
      <w:sz w:val="24"/>
      <w:szCs w:val="24"/>
    </w:rPr>
  </w:style>
  <w:style w:type="paragraph" w:styleId="Heading4">
    <w:name w:val="heading 4"/>
    <w:basedOn w:val="Binhthng1"/>
    <w:next w:val="Binhthng1"/>
    <w:rsid w:val="00F00D13"/>
    <w:pPr>
      <w:keepNext/>
      <w:keepLines/>
      <w:spacing w:before="40"/>
      <w:outlineLvl w:val="3"/>
    </w:pPr>
    <w:rPr>
      <w:i/>
      <w:color w:val="2F5496"/>
    </w:rPr>
  </w:style>
  <w:style w:type="paragraph" w:styleId="Heading5">
    <w:name w:val="heading 5"/>
    <w:basedOn w:val="Binhthng1"/>
    <w:next w:val="Binhthng1"/>
    <w:rsid w:val="00F00D13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Binhthng1"/>
    <w:next w:val="Binhthng1"/>
    <w:rsid w:val="00F00D13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inhthng1">
    <w:name w:val="Bình thường1"/>
    <w:rsid w:val="00F00D13"/>
  </w:style>
  <w:style w:type="paragraph" w:styleId="Title">
    <w:name w:val="Title"/>
    <w:basedOn w:val="Binhthng1"/>
    <w:next w:val="Binhthng1"/>
    <w:rsid w:val="00F00D13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Binhthng1"/>
    <w:next w:val="Binhthng1"/>
    <w:rsid w:val="00F00D13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1">
    <w:name w:val="1"/>
    <w:basedOn w:val="TableNormal"/>
    <w:rsid w:val="00F00D13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939C3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9C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602A6"/>
    <w:pPr>
      <w:contextualSpacing/>
    </w:pPr>
  </w:style>
  <w:style w:type="table" w:styleId="TableGrid">
    <w:name w:val="Table Grid"/>
    <w:basedOn w:val="TableNormal"/>
    <w:uiPriority w:val="59"/>
    <w:rsid w:val="002B606F"/>
    <w:pPr>
      <w:spacing w:before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877D4"/>
    <w:rPr>
      <w:rFonts w:ascii="Times New Roman" w:eastAsia="Times New Roman" w:hAnsi="Times New Roman" w:cs="Times New Roman"/>
      <w:b/>
      <w:color w:val="C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865B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3865B1"/>
  </w:style>
  <w:style w:type="character" w:customStyle="1" w:styleId="MTConvertedEquation">
    <w:name w:val="MTConvertedEquation"/>
    <w:basedOn w:val="DefaultParagraphFont"/>
    <w:rsid w:val="008423E1"/>
  </w:style>
  <w:style w:type="paragraph" w:customStyle="1" w:styleId="MTDisplayEquation">
    <w:name w:val="MTDisplayEquation"/>
    <w:basedOn w:val="Normal"/>
    <w:next w:val="Normal"/>
    <w:link w:val="MTDisplayEquationChar"/>
    <w:rsid w:val="008423E1"/>
    <w:pPr>
      <w:tabs>
        <w:tab w:val="center" w:pos="4320"/>
        <w:tab w:val="right" w:pos="8640"/>
      </w:tabs>
      <w:spacing w:before="0" w:after="240" w:line="240" w:lineRule="atLeast"/>
      <w:ind w:left="0"/>
    </w:pPr>
    <w:rPr>
      <w:rFonts w:ascii="Georgia" w:eastAsiaTheme="minorHAnsi" w:hAnsiTheme="minorHAnsi" w:cstheme="minorBidi"/>
    </w:rPr>
  </w:style>
  <w:style w:type="character" w:customStyle="1" w:styleId="MTDisplayEquationChar">
    <w:name w:val="MTDisplayEquation Char"/>
    <w:basedOn w:val="DefaultParagraphFont"/>
    <w:link w:val="MTDisplayEquation"/>
    <w:rsid w:val="008423E1"/>
    <w:rPr>
      <w:rFonts w:ascii="Georgia" w:eastAsiaTheme="minorHAnsi" w:hAnsiTheme="minorHAnsi" w:cstheme="minorBidi"/>
    </w:rPr>
  </w:style>
  <w:style w:type="character" w:styleId="CommentReference">
    <w:name w:val="annotation reference"/>
    <w:basedOn w:val="DefaultParagraphFont"/>
    <w:uiPriority w:val="99"/>
    <w:semiHidden/>
    <w:unhideWhenUsed/>
    <w:rsid w:val="00A521D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521D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521D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21D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21D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24" Type="http://schemas.openxmlformats.org/officeDocument/2006/relationships/image" Target="media/image147.jpeg"/><Relationship Id="rId170" Type="http://schemas.openxmlformats.org/officeDocument/2006/relationships/image" Target="media/image79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0.bin"/><Relationship Id="rId279" Type="http://schemas.openxmlformats.org/officeDocument/2006/relationships/oleObject" Target="embeddings/oleObject14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1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3.bin"/><Relationship Id="rId326" Type="http://schemas.openxmlformats.org/officeDocument/2006/relationships/header" Target="header2.xml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172" Type="http://schemas.openxmlformats.org/officeDocument/2006/relationships/image" Target="media/image80.wmf"/><Relationship Id="rId228" Type="http://schemas.openxmlformats.org/officeDocument/2006/relationships/image" Target="media/image107.wmf"/><Relationship Id="rId281" Type="http://schemas.openxmlformats.org/officeDocument/2006/relationships/oleObject" Target="embeddings/oleObject14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183" Type="http://schemas.openxmlformats.org/officeDocument/2006/relationships/image" Target="media/image85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4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footer" Target="footer1.xml"/><Relationship Id="rId152" Type="http://schemas.openxmlformats.org/officeDocument/2006/relationships/image" Target="media/image71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3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27.wmf"/><Relationship Id="rId317" Type="http://schemas.openxmlformats.org/officeDocument/2006/relationships/image" Target="media/image142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png"/><Relationship Id="rId293" Type="http://schemas.openxmlformats.org/officeDocument/2006/relationships/image" Target="media/image131.wmf"/><Relationship Id="rId307" Type="http://schemas.openxmlformats.org/officeDocument/2006/relationships/image" Target="media/image137.wmf"/><Relationship Id="rId328" Type="http://schemas.openxmlformats.org/officeDocument/2006/relationships/header" Target="header3.xml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50.bin"/><Relationship Id="rId318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329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51.bin"/><Relationship Id="rId319" Type="http://schemas.openxmlformats.org/officeDocument/2006/relationships/image" Target="media/image143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7.wmf"/><Relationship Id="rId330" Type="http://schemas.openxmlformats.org/officeDocument/2006/relationships/theme" Target="theme/theme1.xml"/><Relationship Id="rId90" Type="http://schemas.openxmlformats.org/officeDocument/2006/relationships/oleObject" Target="embeddings/oleObject44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71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7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4.jpeg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3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35.wmf"/><Relationship Id="rId322" Type="http://schemas.openxmlformats.org/officeDocument/2006/relationships/image" Target="media/image145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9.bin"/><Relationship Id="rId287" Type="http://schemas.openxmlformats.org/officeDocument/2006/relationships/oleObject" Target="embeddings/oleObject15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9.bin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6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7.bin"/><Relationship Id="rId303" Type="http://schemas.openxmlformats.org/officeDocument/2006/relationships/oleObject" Target="embeddings/oleObject16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9.wmf"/><Relationship Id="rId289" Type="http://schemas.openxmlformats.org/officeDocument/2006/relationships/image" Target="media/image12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8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header" Target="header1.xml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91" Type="http://schemas.openxmlformats.org/officeDocument/2006/relationships/image" Target="media/image130.wmf"/><Relationship Id="rId305" Type="http://schemas.openxmlformats.org/officeDocument/2006/relationships/image" Target="media/image136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oanTHCSVietNa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9</Pages>
  <Words>1081</Words>
  <Characters>6164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7231</CharactersWithSpaces>
  <SharedDoc>false</SharedDoc>
  <HLinks>
    <vt:vector size="6" baseType="variant">
      <vt:variant>
        <vt:i4>5767232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oanTHCSVietNa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ai Phuong's</cp:lastModifiedBy>
  <cp:revision>6</cp:revision>
  <cp:lastPrinted>2020-07-02T10:01:00Z</cp:lastPrinted>
  <dcterms:created xsi:type="dcterms:W3CDTF">2024-03-02T15:43:00Z</dcterms:created>
  <dcterms:modified xsi:type="dcterms:W3CDTF">2024-03-07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